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21A3" w:rsidRPr="00B44244" w:rsidRDefault="007F7031" w:rsidP="00E14907">
      <w:pPr>
        <w:ind w:left="0" w:firstLine="0"/>
        <w:contextualSpacing/>
      </w:pPr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62551" w:rsidRPr="00B44244">
        <w:t>Name __________</w:t>
      </w:r>
      <w:r>
        <w:t>______</w:t>
      </w:r>
      <w:r w:rsidR="00862551" w:rsidRPr="00B44244">
        <w:t>_________________</w:t>
      </w:r>
    </w:p>
    <w:p w:rsidR="00862551" w:rsidRPr="00B44244" w:rsidRDefault="007F7031" w:rsidP="00E14907">
      <w:pPr>
        <w:ind w:left="0" w:firstLine="0"/>
        <w:contextualSpacing/>
      </w:pPr>
      <w:r>
        <w:t>Lesson 1-3:</w:t>
      </w:r>
      <w:r w:rsidR="00862551" w:rsidRPr="00B44244">
        <w:t xml:space="preserve">  </w:t>
      </w:r>
      <w:r w:rsidR="00862551" w:rsidRPr="00A66EEE">
        <w:rPr>
          <w:i/>
        </w:rPr>
        <w:t>Parametric Equations</w:t>
      </w:r>
      <w:r w:rsidR="00862551" w:rsidRPr="00A66EEE">
        <w:rPr>
          <w:i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62551" w:rsidRPr="00B44244">
        <w:t>Date _______</w:t>
      </w:r>
      <w:r>
        <w:t>______</w:t>
      </w:r>
      <w:r w:rsidR="00862551" w:rsidRPr="00B44244">
        <w:t>___________________</w:t>
      </w:r>
    </w:p>
    <w:p w:rsidR="00837267" w:rsidRDefault="00837267" w:rsidP="00837267">
      <w:pPr>
        <w:rPr>
          <w:sz w:val="16"/>
          <w:szCs w:val="16"/>
        </w:rPr>
      </w:pPr>
    </w:p>
    <w:p w:rsidR="00862551" w:rsidRDefault="00837267" w:rsidP="00837267">
      <w:r w:rsidRPr="00837267">
        <w:t>Learning Goals</w:t>
      </w:r>
      <w:r>
        <w:t>:</w:t>
      </w:r>
    </w:p>
    <w:p w:rsidR="00837267" w:rsidRDefault="00837267" w:rsidP="00837267">
      <w:pPr>
        <w:pStyle w:val="ListParagraph"/>
        <w:numPr>
          <w:ilvl w:val="0"/>
          <w:numId w:val="23"/>
        </w:numPr>
        <w:ind w:left="810"/>
        <w:rPr>
          <w:i/>
          <w:color w:val="000000"/>
        </w:rPr>
      </w:pPr>
      <w:r w:rsidRPr="00837267">
        <w:rPr>
          <w:i/>
          <w:color w:val="000000"/>
        </w:rPr>
        <w:t>I can write and graph parametric equations.</w:t>
      </w:r>
    </w:p>
    <w:p w:rsidR="00BF0F26" w:rsidRDefault="00BF0F26" w:rsidP="00837267">
      <w:pPr>
        <w:pStyle w:val="ListParagraph"/>
        <w:numPr>
          <w:ilvl w:val="0"/>
          <w:numId w:val="23"/>
        </w:numPr>
        <w:ind w:left="810"/>
        <w:rPr>
          <w:i/>
          <w:color w:val="000000"/>
        </w:rPr>
      </w:pPr>
      <w:r>
        <w:rPr>
          <w:i/>
          <w:color w:val="000000"/>
        </w:rPr>
        <w:t xml:space="preserve">I can </w:t>
      </w:r>
      <w:r w:rsidR="006B6072">
        <w:rPr>
          <w:i/>
          <w:color w:val="000000"/>
        </w:rPr>
        <w:t>convert</w:t>
      </w:r>
      <w:r>
        <w:rPr>
          <w:i/>
          <w:color w:val="000000"/>
        </w:rPr>
        <w:t xml:space="preserve"> parametric equations in</w:t>
      </w:r>
      <w:r w:rsidR="006B6072">
        <w:rPr>
          <w:i/>
          <w:color w:val="000000"/>
        </w:rPr>
        <w:t>to</w:t>
      </w:r>
      <w:r>
        <w:rPr>
          <w:i/>
          <w:color w:val="000000"/>
        </w:rPr>
        <w:t xml:space="preserve"> rectangular form.</w:t>
      </w:r>
    </w:p>
    <w:p w:rsidR="00837267" w:rsidRPr="00837267" w:rsidRDefault="00837267" w:rsidP="00837267">
      <w:pPr>
        <w:pStyle w:val="ListParagraph"/>
        <w:numPr>
          <w:ilvl w:val="0"/>
          <w:numId w:val="23"/>
        </w:numPr>
        <w:ind w:left="810"/>
        <w:rPr>
          <w:i/>
          <w:color w:val="000000"/>
        </w:rPr>
      </w:pPr>
      <w:r w:rsidRPr="00837267">
        <w:rPr>
          <w:i/>
          <w:color w:val="000000"/>
        </w:rPr>
        <w:t>I can solve applications involving parametric equations.</w:t>
      </w:r>
    </w:p>
    <w:p w:rsidR="00F8658B" w:rsidRPr="00B44244" w:rsidRDefault="00F8658B" w:rsidP="00E14907">
      <w:pPr>
        <w:ind w:left="0" w:firstLine="0"/>
        <w:contextualSpacing/>
        <w:rPr>
          <w:sz w:val="16"/>
          <w:szCs w:val="16"/>
        </w:rPr>
      </w:pPr>
    </w:p>
    <w:p w:rsidR="00E14907" w:rsidRPr="00B44244" w:rsidRDefault="00E14907" w:rsidP="00E14907">
      <w:pPr>
        <w:ind w:left="0" w:firstLine="0"/>
        <w:contextualSpacing/>
      </w:pPr>
      <w:r w:rsidRPr="00B44244">
        <w:rPr>
          <w:b/>
        </w:rPr>
        <w:t>Parametric equations</w:t>
      </w:r>
      <w:r w:rsidRPr="00B44244">
        <w:t xml:space="preserve"> for a curve are equations in which the </w:t>
      </w:r>
      <w:r w:rsidRPr="00B44244">
        <w:rPr>
          <w:i/>
        </w:rPr>
        <w:t xml:space="preserve">x </w:t>
      </w:r>
      <w:r w:rsidRPr="00B44244">
        <w:t xml:space="preserve">and </w:t>
      </w:r>
      <w:r w:rsidRPr="00B44244">
        <w:rPr>
          <w:i/>
        </w:rPr>
        <w:t xml:space="preserve">y </w:t>
      </w:r>
      <w:r w:rsidRPr="00B44244">
        <w:t xml:space="preserve">coordinates are both expressed in terms of a single variable, called the parameter, </w:t>
      </w:r>
      <w:r w:rsidRPr="00B44244">
        <w:rPr>
          <w:i/>
        </w:rPr>
        <w:t>t.</w:t>
      </w:r>
      <w:r w:rsidRPr="00B44244">
        <w:t xml:space="preserve">  In “real-life” applications, </w:t>
      </w:r>
      <w:r w:rsidRPr="00B44244">
        <w:rPr>
          <w:i/>
        </w:rPr>
        <w:t xml:space="preserve">t </w:t>
      </w:r>
      <w:r w:rsidRPr="00B44244">
        <w:t>often represents time.</w:t>
      </w:r>
    </w:p>
    <w:p w:rsidR="004829AC" w:rsidRPr="00B44244" w:rsidRDefault="004829AC" w:rsidP="00E14907">
      <w:pPr>
        <w:ind w:left="0" w:firstLine="0"/>
        <w:contextualSpacing/>
        <w:rPr>
          <w:sz w:val="16"/>
          <w:szCs w:val="16"/>
        </w:rPr>
      </w:pPr>
    </w:p>
    <w:p w:rsidR="004829AC" w:rsidRPr="00B44244" w:rsidRDefault="00EC05CC" w:rsidP="00E14907">
      <w:pPr>
        <w:ind w:left="0" w:firstLine="0"/>
        <w:contextualSpacing/>
      </w:pPr>
      <w:r w:rsidRPr="00B44244">
        <w:t xml:space="preserve">I.   </w:t>
      </w:r>
      <w:r w:rsidR="004829AC" w:rsidRPr="00B44244">
        <w:t>Consider the following scenario:</w:t>
      </w:r>
    </w:p>
    <w:p w:rsidR="004829AC" w:rsidRPr="00B44244" w:rsidRDefault="00AB2E26" w:rsidP="004829AC">
      <w:pPr>
        <w:ind w:left="360" w:firstLine="0"/>
        <w:contextualSpacing/>
      </w:pPr>
      <w:r w:rsidRPr="00C3298B">
        <w:rPr>
          <w:i/>
        </w:rPr>
        <w:t>A</w:t>
      </w:r>
      <w:r w:rsidR="004829AC" w:rsidRPr="00C3298B">
        <w:rPr>
          <w:i/>
        </w:rPr>
        <w:t xml:space="preserve"> puppy weighs 8 pounds and is 15 inches long</w:t>
      </w:r>
      <w:r w:rsidRPr="00C3298B">
        <w:rPr>
          <w:i/>
        </w:rPr>
        <w:t xml:space="preserve"> at birth</w:t>
      </w:r>
      <w:r w:rsidR="004829AC" w:rsidRPr="00C3298B">
        <w:rPr>
          <w:i/>
        </w:rPr>
        <w:t xml:space="preserve">.  </w:t>
      </w:r>
      <w:r w:rsidRPr="00C3298B">
        <w:rPr>
          <w:i/>
        </w:rPr>
        <w:t>For its first year of life, e</w:t>
      </w:r>
      <w:r w:rsidR="004829AC" w:rsidRPr="00C3298B">
        <w:rPr>
          <w:i/>
        </w:rPr>
        <w:t>ach month the puppy grows .5 inches and gains 3 pounds.</w:t>
      </w:r>
      <w:r w:rsidR="00CB3D5D" w:rsidRPr="00C3298B">
        <w:rPr>
          <w:i/>
        </w:rPr>
        <w:t xml:space="preserve"> </w:t>
      </w:r>
      <w:r w:rsidR="00CB3D5D" w:rsidRPr="00B44244">
        <w:t xml:space="preserve"> Complete the following table:</w:t>
      </w:r>
    </w:p>
    <w:p w:rsidR="00CB3D5D" w:rsidRPr="00B44244" w:rsidRDefault="00CB3D5D" w:rsidP="00326106">
      <w:pPr>
        <w:ind w:left="0" w:firstLine="0"/>
        <w:contextualSpacing/>
        <w:rPr>
          <w:sz w:val="16"/>
          <w:szCs w:val="16"/>
        </w:rPr>
      </w:pPr>
    </w:p>
    <w:tbl>
      <w:tblPr>
        <w:tblStyle w:val="TableGrid"/>
        <w:tblW w:w="0" w:type="auto"/>
        <w:tblInd w:w="360" w:type="dxa"/>
        <w:tblLook w:val="04A0"/>
      </w:tblPr>
      <w:tblGrid>
        <w:gridCol w:w="187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32"/>
        <w:gridCol w:w="456"/>
        <w:gridCol w:w="456"/>
        <w:gridCol w:w="456"/>
        <w:gridCol w:w="2268"/>
      </w:tblGrid>
      <w:tr w:rsidR="003C7701" w:rsidRPr="00B44244" w:rsidTr="000D1985">
        <w:tc>
          <w:tcPr>
            <w:tcW w:w="1872" w:type="dxa"/>
          </w:tcPr>
          <w:p w:rsidR="003C7701" w:rsidRPr="00F32CD9" w:rsidRDefault="00C41E3A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F32CD9">
              <w:rPr>
                <w:b/>
              </w:rPr>
              <w:t>Time (m</w:t>
            </w:r>
            <w:r w:rsidR="003C7701" w:rsidRPr="00F32CD9">
              <w:rPr>
                <w:b/>
              </w:rPr>
              <w:t>onth</w:t>
            </w:r>
            <w:r w:rsidRPr="00F32CD9">
              <w:rPr>
                <w:b/>
              </w:rPr>
              <w:t>s)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0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1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2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3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4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5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6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7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8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9</w:t>
            </w: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10</w:t>
            </w: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11</w:t>
            </w: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B44244">
              <w:rPr>
                <w:b/>
              </w:rPr>
              <w:t>12</w:t>
            </w:r>
          </w:p>
        </w:tc>
        <w:tc>
          <w:tcPr>
            <w:tcW w:w="2268" w:type="dxa"/>
          </w:tcPr>
          <w:p w:rsidR="003C7701" w:rsidRPr="00F32CD9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F32CD9">
              <w:rPr>
                <w:b/>
              </w:rPr>
              <w:t>Rules:</w:t>
            </w:r>
          </w:p>
        </w:tc>
      </w:tr>
      <w:tr w:rsidR="003C7701" w:rsidRPr="00B44244" w:rsidTr="000D1985">
        <w:tc>
          <w:tcPr>
            <w:tcW w:w="1872" w:type="dxa"/>
          </w:tcPr>
          <w:p w:rsidR="003C7701" w:rsidRPr="00F32CD9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F32CD9">
              <w:rPr>
                <w:b/>
              </w:rPr>
              <w:t>Height (in.)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2268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</w:tr>
      <w:tr w:rsidR="003C7701" w:rsidRPr="00B44244" w:rsidTr="000D1985">
        <w:tc>
          <w:tcPr>
            <w:tcW w:w="1872" w:type="dxa"/>
          </w:tcPr>
          <w:p w:rsidR="003C7701" w:rsidRPr="00F32CD9" w:rsidRDefault="003C7701" w:rsidP="003C7701">
            <w:pPr>
              <w:ind w:left="0" w:firstLine="0"/>
              <w:contextualSpacing/>
              <w:jc w:val="center"/>
              <w:rPr>
                <w:b/>
              </w:rPr>
            </w:pPr>
            <w:r w:rsidRPr="00F32CD9">
              <w:rPr>
                <w:b/>
              </w:rPr>
              <w:t>Weight (lbs.)</w:t>
            </w: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32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456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  <w:tc>
          <w:tcPr>
            <w:tcW w:w="2268" w:type="dxa"/>
          </w:tcPr>
          <w:p w:rsidR="003C7701" w:rsidRPr="00B44244" w:rsidRDefault="003C7701" w:rsidP="003C7701">
            <w:pPr>
              <w:ind w:left="0" w:firstLine="0"/>
              <w:contextualSpacing/>
              <w:jc w:val="center"/>
            </w:pPr>
          </w:p>
        </w:tc>
      </w:tr>
    </w:tbl>
    <w:p w:rsidR="00CB3D5D" w:rsidRPr="00B44244" w:rsidRDefault="00CB3D5D" w:rsidP="004829AC">
      <w:pPr>
        <w:ind w:left="360" w:firstLine="0"/>
        <w:contextualSpacing/>
        <w:rPr>
          <w:sz w:val="16"/>
          <w:szCs w:val="16"/>
        </w:rPr>
      </w:pPr>
    </w:p>
    <w:p w:rsidR="00F8658B" w:rsidRPr="00B44244" w:rsidRDefault="00F51787" w:rsidP="00F51787">
      <w:pPr>
        <w:pStyle w:val="ListParagraph"/>
        <w:numPr>
          <w:ilvl w:val="0"/>
          <w:numId w:val="3"/>
        </w:numPr>
      </w:pPr>
      <w:r w:rsidRPr="00B44244">
        <w:t xml:space="preserve"> </w:t>
      </w:r>
      <w:r w:rsidR="00C41E3A" w:rsidRPr="00B44244">
        <w:t>Sketch the following graphs:</w:t>
      </w:r>
    </w:p>
    <w:p w:rsidR="00CD08DA" w:rsidRPr="00B44244" w:rsidRDefault="004B2285" w:rsidP="00E14907">
      <w:pPr>
        <w:ind w:left="0" w:firstLine="0"/>
        <w:contextualSpacing/>
        <w:rPr>
          <w:i/>
        </w:rPr>
      </w:pPr>
      <w:r w:rsidRPr="00B44244"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171950</wp:posOffset>
            </wp:positionH>
            <wp:positionV relativeFrom="paragraph">
              <wp:posOffset>166370</wp:posOffset>
            </wp:positionV>
            <wp:extent cx="1905000" cy="1971675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3030" t="12992" r="10390" b="55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44244">
        <w:rPr>
          <w:noProof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66370</wp:posOffset>
            </wp:positionV>
            <wp:extent cx="1914525" cy="1952625"/>
            <wp:effectExtent l="1905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6667" t="15356" r="9583" b="78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D08DA" w:rsidRPr="00B44244">
        <w:tab/>
      </w:r>
      <w:r w:rsidR="00CD08DA" w:rsidRPr="00B44244">
        <w:tab/>
      </w:r>
      <w:r w:rsidR="00404580" w:rsidRPr="00B44244">
        <w:t xml:space="preserve">  </w:t>
      </w:r>
      <w:r w:rsidR="00CD08DA" w:rsidRPr="00B44244">
        <w:rPr>
          <w:i/>
        </w:rPr>
        <w:t>Time vs. Height</w:t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3513A4">
        <w:rPr>
          <w:i/>
        </w:rPr>
        <w:t xml:space="preserve">Time vs. </w:t>
      </w:r>
      <w:r w:rsidR="003513A4" w:rsidRPr="00B44244">
        <w:rPr>
          <w:i/>
        </w:rPr>
        <w:t>Weight</w:t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CD08DA" w:rsidRPr="00B44244">
        <w:rPr>
          <w:i/>
        </w:rPr>
        <w:tab/>
      </w:r>
      <w:r w:rsidR="00404580" w:rsidRPr="00B44244">
        <w:rPr>
          <w:i/>
        </w:rPr>
        <w:tab/>
        <w:t xml:space="preserve">   </w:t>
      </w:r>
      <w:r w:rsidR="00CD08DA" w:rsidRPr="00B44244">
        <w:rPr>
          <w:i/>
        </w:rPr>
        <w:t>Height vs. Weight</w:t>
      </w:r>
    </w:p>
    <w:p w:rsidR="00C41E3A" w:rsidRPr="00B44244" w:rsidRDefault="004B2285" w:rsidP="00E14907">
      <w:pPr>
        <w:ind w:left="0" w:firstLine="0"/>
        <w:contextualSpacing/>
      </w:pPr>
      <w:r w:rsidRPr="00B44244"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2057400</wp:posOffset>
            </wp:positionH>
            <wp:positionV relativeFrom="paragraph">
              <wp:posOffset>29210</wp:posOffset>
            </wp:positionV>
            <wp:extent cx="1866900" cy="1924050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5833" t="15058" r="12500" b="69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41E3A" w:rsidRPr="00B44244" w:rsidRDefault="00C41E3A" w:rsidP="00E14907">
      <w:pPr>
        <w:ind w:left="0" w:firstLine="0"/>
        <w:contextualSpacing/>
      </w:pPr>
      <w:r w:rsidRPr="00B44244">
        <w:tab/>
      </w:r>
    </w:p>
    <w:p w:rsidR="00862551" w:rsidRPr="00B44244" w:rsidRDefault="00862551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</w:pPr>
    </w:p>
    <w:p w:rsidR="00287B70" w:rsidRPr="00B44244" w:rsidRDefault="00287B70" w:rsidP="00E14907">
      <w:pPr>
        <w:ind w:left="0" w:firstLine="0"/>
        <w:contextualSpacing/>
        <w:rPr>
          <w:sz w:val="16"/>
          <w:szCs w:val="16"/>
        </w:rPr>
      </w:pPr>
    </w:p>
    <w:p w:rsidR="0015422D" w:rsidRPr="00B44244" w:rsidRDefault="00741CAB" w:rsidP="00E14907">
      <w:pPr>
        <w:ind w:left="0" w:firstLine="0"/>
        <w:contextualSpacing/>
      </w:pPr>
      <w:r w:rsidRPr="00741CAB">
        <w:rPr>
          <w:noProof/>
          <w:sz w:val="16"/>
          <w:szCs w:val="1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346.5pt;margin-top:1.15pt;width:44.75pt;height:42.7pt;z-index:-251657216;mso-position-horizontal-relative:text;mso-position-vertical-relative:text">
            <v:imagedata r:id="rId9" o:title=""/>
          </v:shape>
          <o:OLEObject Type="Embed" ProgID="Equation.DSMT4" ShapeID="_x0000_s1026" DrawAspect="Content" ObjectID="_1501068126" r:id="rId10"/>
        </w:pict>
      </w:r>
    </w:p>
    <w:p w:rsidR="00287B70" w:rsidRPr="00B44244" w:rsidRDefault="00326106" w:rsidP="00E14907">
      <w:pPr>
        <w:ind w:left="0" w:firstLine="0"/>
        <w:contextualSpacing/>
      </w:pP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  <w:t>Parametric e</w:t>
      </w:r>
      <w:r w:rsidR="00287B70" w:rsidRPr="00B44244">
        <w:t>quations for this scenario:</w:t>
      </w:r>
      <w:r w:rsidR="007A4A87" w:rsidRPr="00B44244">
        <w:t xml:space="preserve">  </w:t>
      </w:r>
    </w:p>
    <w:p w:rsidR="00287B70" w:rsidRPr="00B44244" w:rsidRDefault="00287B70" w:rsidP="00E14907">
      <w:pPr>
        <w:ind w:left="0" w:firstLine="0"/>
        <w:contextualSpacing/>
      </w:pPr>
    </w:p>
    <w:p w:rsidR="009C1040" w:rsidRPr="00B44244" w:rsidRDefault="00287B70" w:rsidP="00287B70">
      <w:pPr>
        <w:ind w:left="0" w:firstLine="0"/>
        <w:contextualSpacing/>
      </w:pPr>
      <w:r w:rsidRPr="00B44244">
        <w:tab/>
      </w:r>
    </w:p>
    <w:p w:rsidR="00BF0F26" w:rsidRDefault="00F51787" w:rsidP="00BF0F26">
      <w:pPr>
        <w:pStyle w:val="ListParagraph"/>
        <w:numPr>
          <w:ilvl w:val="0"/>
          <w:numId w:val="3"/>
        </w:numPr>
      </w:pPr>
      <w:r w:rsidRPr="00B44244">
        <w:t xml:space="preserve"> </w:t>
      </w:r>
      <w:r w:rsidR="00287B70" w:rsidRPr="00B44244">
        <w:t xml:space="preserve">See if you can reproduce your </w:t>
      </w:r>
      <w:r w:rsidR="00287B70" w:rsidRPr="00B44244">
        <w:rPr>
          <w:i/>
        </w:rPr>
        <w:t xml:space="preserve">Height vs. Weight </w:t>
      </w:r>
      <w:r w:rsidR="00287B70" w:rsidRPr="00B44244">
        <w:t xml:space="preserve">graph on your calculator.  Follow these tips . . . . </w:t>
      </w:r>
    </w:p>
    <w:p w:rsidR="00EE32C2" w:rsidRPr="00BF0F26" w:rsidRDefault="00BF0F26" w:rsidP="00BF0F26">
      <w:pPr>
        <w:pStyle w:val="ListParagraph"/>
        <w:ind w:firstLine="0"/>
        <w:rPr>
          <w:sz w:val="16"/>
          <w:szCs w:val="16"/>
        </w:rPr>
      </w:pPr>
      <w:r w:rsidRPr="00BF0F26">
        <w:rPr>
          <w:sz w:val="16"/>
          <w:szCs w:val="1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129.5pt;margin-top:2.85pt;width:276.75pt;height:69.1pt;z-index:251655167;mso-width-relative:margin;mso-height-relative:margin" stroked="f">
            <v:textbox style="mso-next-textbox:#_x0000_s1027">
              <w:txbxContent>
                <w:p w:rsidR="005D3AE8" w:rsidRDefault="005D3AE8" w:rsidP="00EE32C2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Instead of Function mode, you will need to change to Parametric.</w:t>
                  </w:r>
                </w:p>
                <w:p w:rsidR="00EE32C2" w:rsidRPr="00EE32C2" w:rsidRDefault="0039554B" w:rsidP="00EE32C2">
                  <w:pPr>
                    <w:rPr>
                      <w:sz w:val="20"/>
                      <w:szCs w:val="20"/>
                    </w:rPr>
                  </w:pPr>
                  <w:r w:rsidRPr="00EE32C2">
                    <w:rPr>
                      <w:sz w:val="20"/>
                      <w:szCs w:val="20"/>
                    </w:rPr>
                    <w:t xml:space="preserve">Adjust your </w:t>
                  </w:r>
                  <w:r w:rsidRPr="00EE32C2">
                    <w:rPr>
                      <w:i/>
                      <w:sz w:val="20"/>
                      <w:szCs w:val="20"/>
                    </w:rPr>
                    <w:t>window</w:t>
                  </w:r>
                  <w:r w:rsidRPr="00EE32C2">
                    <w:rPr>
                      <w:sz w:val="20"/>
                      <w:szCs w:val="20"/>
                    </w:rPr>
                    <w:t xml:space="preserve">. </w:t>
                  </w:r>
                  <w:r w:rsidR="00EE32C2" w:rsidRPr="00EE32C2">
                    <w:rPr>
                      <w:sz w:val="20"/>
                      <w:szCs w:val="20"/>
                    </w:rPr>
                    <w:t xml:space="preserve">Use graph #3’s axes as a guide.  </w:t>
                  </w:r>
                </w:p>
                <w:p w:rsidR="00EE32C2" w:rsidRPr="00EE32C2" w:rsidRDefault="0039554B" w:rsidP="00EE32C2">
                  <w:pPr>
                    <w:rPr>
                      <w:sz w:val="20"/>
                      <w:szCs w:val="20"/>
                    </w:rPr>
                  </w:pPr>
                  <w:r w:rsidRPr="00EE32C2">
                    <w:rPr>
                      <w:sz w:val="20"/>
                      <w:szCs w:val="20"/>
                    </w:rPr>
                    <w:t>What will</w:t>
                  </w:r>
                  <w:r w:rsidR="00EE32C2" w:rsidRPr="00EE32C2">
                    <w:rPr>
                      <w:sz w:val="20"/>
                      <w:szCs w:val="20"/>
                    </w:rPr>
                    <w:t xml:space="preserve"> you enter for</w:t>
                  </w:r>
                  <w:r w:rsidR="00EE32C2" w:rsidRPr="00EE32C2">
                    <w:rPr>
                      <w:i/>
                      <w:sz w:val="20"/>
                      <w:szCs w:val="20"/>
                    </w:rPr>
                    <w:t xml:space="preserve"> t</w:t>
                  </w:r>
                  <w:r w:rsidR="00EE32C2" w:rsidRPr="00EE32C2">
                    <w:rPr>
                      <w:sz w:val="20"/>
                      <w:szCs w:val="20"/>
                    </w:rPr>
                    <w:t xml:space="preserve"> minimum and maximum values?</w:t>
                  </w:r>
                </w:p>
                <w:p w:rsidR="0039554B" w:rsidRPr="00EE32C2" w:rsidRDefault="00EE32C2">
                  <w:pPr>
                    <w:rPr>
                      <w:sz w:val="20"/>
                      <w:szCs w:val="20"/>
                    </w:rPr>
                  </w:pPr>
                  <w:r w:rsidRPr="00EE32C2">
                    <w:rPr>
                      <w:sz w:val="20"/>
                      <w:szCs w:val="20"/>
                    </w:rPr>
                    <w:t xml:space="preserve">What about your </w:t>
                  </w:r>
                  <w:r w:rsidRPr="00EE32C2">
                    <w:rPr>
                      <w:i/>
                      <w:sz w:val="20"/>
                      <w:szCs w:val="20"/>
                    </w:rPr>
                    <w:t>tstep</w:t>
                  </w:r>
                  <w:r w:rsidRPr="00EE32C2">
                    <w:rPr>
                      <w:sz w:val="20"/>
                      <w:szCs w:val="20"/>
                    </w:rPr>
                    <w:t>?</w:t>
                  </w:r>
                </w:p>
                <w:p w:rsidR="0039554B" w:rsidRPr="00EE32C2" w:rsidRDefault="0039554B" w:rsidP="005D3AE8">
                  <w:pPr>
                    <w:rPr>
                      <w:sz w:val="20"/>
                      <w:szCs w:val="20"/>
                    </w:rPr>
                  </w:pPr>
                  <w:r w:rsidRPr="00EE32C2">
                    <w:rPr>
                      <w:sz w:val="20"/>
                      <w:szCs w:val="20"/>
                    </w:rPr>
                    <w:t xml:space="preserve">Not sure? Experiment . . . . </w:t>
                  </w:r>
                </w:p>
              </w:txbxContent>
            </v:textbox>
          </v:shape>
        </w:pict>
      </w: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Default="00EE32C2" w:rsidP="00E14907">
      <w:pPr>
        <w:ind w:left="0" w:firstLine="0"/>
        <w:contextualSpacing/>
        <w:rPr>
          <w:sz w:val="16"/>
          <w:szCs w:val="16"/>
        </w:rPr>
      </w:pPr>
    </w:p>
    <w:p w:rsidR="00EE32C2" w:rsidRPr="00B44244" w:rsidRDefault="00EE32C2" w:rsidP="00E14907">
      <w:pPr>
        <w:ind w:left="0" w:firstLine="0"/>
        <w:contextualSpacing/>
        <w:rPr>
          <w:sz w:val="16"/>
          <w:szCs w:val="16"/>
        </w:rPr>
      </w:pPr>
    </w:p>
    <w:p w:rsidR="00F51787" w:rsidRPr="00B44244" w:rsidRDefault="00F51787" w:rsidP="00F51787">
      <w:pPr>
        <w:pStyle w:val="ListParagraph"/>
        <w:numPr>
          <w:ilvl w:val="0"/>
          <w:numId w:val="3"/>
        </w:numPr>
      </w:pPr>
      <w:r w:rsidRPr="00B44244">
        <w:t xml:space="preserve">Both parametric equations can be combined into one rectangular equation (in terms of </w:t>
      </w:r>
      <w:r w:rsidRPr="00B44244">
        <w:rPr>
          <w:i/>
        </w:rPr>
        <w:t xml:space="preserve">x </w:t>
      </w:r>
      <w:r w:rsidRPr="00B44244">
        <w:t xml:space="preserve">&amp; </w:t>
      </w:r>
      <w:r w:rsidRPr="00B44244">
        <w:rPr>
          <w:i/>
        </w:rPr>
        <w:t xml:space="preserve">y </w:t>
      </w:r>
      <w:r w:rsidRPr="00B44244">
        <w:t>only.)</w:t>
      </w:r>
    </w:p>
    <w:p w:rsidR="00F51787" w:rsidRPr="00B44244" w:rsidRDefault="00F51787" w:rsidP="0080641F">
      <w:pPr>
        <w:pStyle w:val="ListParagraph"/>
        <w:ind w:firstLine="0"/>
      </w:pPr>
      <w:r w:rsidRPr="00B44244">
        <w:t xml:space="preserve">This is called </w:t>
      </w:r>
      <w:r w:rsidRPr="00B44244">
        <w:rPr>
          <w:b/>
        </w:rPr>
        <w:t xml:space="preserve">eliminating the parameter, </w:t>
      </w:r>
      <w:r w:rsidRPr="00B44244">
        <w:rPr>
          <w:b/>
          <w:i/>
        </w:rPr>
        <w:t xml:space="preserve">t.  </w:t>
      </w:r>
      <w:r w:rsidRPr="00B44244">
        <w:t xml:space="preserve">To do this, start by solving the </w:t>
      </w:r>
      <w:r w:rsidRPr="00B44244">
        <w:rPr>
          <w:i/>
        </w:rPr>
        <w:t>x-</w:t>
      </w:r>
      <w:r w:rsidRPr="00B44244">
        <w:t xml:space="preserve">equation for </w:t>
      </w:r>
      <w:r w:rsidRPr="00B44244">
        <w:rPr>
          <w:i/>
        </w:rPr>
        <w:t xml:space="preserve">t.  </w:t>
      </w:r>
      <w:r w:rsidR="001C6912">
        <w:t>S</w:t>
      </w:r>
      <w:r w:rsidRPr="00B44244">
        <w:t xml:space="preserve">ubstitute the expression for </w:t>
      </w:r>
      <w:r w:rsidRPr="00B44244">
        <w:rPr>
          <w:i/>
        </w:rPr>
        <w:t xml:space="preserve">t </w:t>
      </w:r>
      <w:r w:rsidRPr="00B44244">
        <w:t xml:space="preserve">into the </w:t>
      </w:r>
      <w:r w:rsidRPr="00B44244">
        <w:rPr>
          <w:i/>
        </w:rPr>
        <w:t>y-</w:t>
      </w:r>
      <w:r w:rsidRPr="00B44244">
        <w:t xml:space="preserve">equation &amp; simplify.  </w:t>
      </w:r>
      <w:r w:rsidRPr="00B44244">
        <w:rPr>
          <w:i/>
        </w:rPr>
        <w:t xml:space="preserve">Show your work below. </w:t>
      </w:r>
      <w:r w:rsidRPr="00B44244">
        <w:t xml:space="preserve">Test your new rectangular equation by graphing it.  </w:t>
      </w:r>
    </w:p>
    <w:p w:rsidR="00010F93" w:rsidRDefault="00E77A8D" w:rsidP="005F1DA8">
      <w:pPr>
        <w:ind w:left="0" w:firstLine="0"/>
        <w:contextualSpacing/>
      </w:pPr>
      <w:r w:rsidRPr="00B44244">
        <w:tab/>
      </w:r>
      <w:r w:rsidR="00487392">
        <w:tab/>
      </w:r>
      <w:r w:rsidR="00487392">
        <w:tab/>
      </w:r>
      <w:r w:rsidR="00487392">
        <w:tab/>
      </w:r>
    </w:p>
    <w:p w:rsidR="00BF0F26" w:rsidRDefault="00BF0F26" w:rsidP="005F1DA8">
      <w:pPr>
        <w:ind w:left="0" w:firstLine="0"/>
        <w:contextualSpacing/>
      </w:pPr>
    </w:p>
    <w:p w:rsidR="00BF0F26" w:rsidRDefault="00BF0F26" w:rsidP="005F1DA8">
      <w:pPr>
        <w:ind w:left="0" w:firstLine="0"/>
        <w:contextualSpacing/>
      </w:pPr>
    </w:p>
    <w:p w:rsidR="00BF0F26" w:rsidRDefault="00BF0F26" w:rsidP="005F1DA8">
      <w:pPr>
        <w:ind w:left="0" w:firstLine="0"/>
        <w:contextualSpacing/>
      </w:pPr>
    </w:p>
    <w:p w:rsidR="00BF0F26" w:rsidRDefault="00BF0F26" w:rsidP="005F1DA8">
      <w:pPr>
        <w:ind w:left="0" w:firstLine="0"/>
        <w:contextualSpacing/>
        <w:rPr>
          <w:i/>
        </w:rPr>
      </w:pPr>
    </w:p>
    <w:p w:rsidR="006878C7" w:rsidRPr="00B44244" w:rsidRDefault="006878C7" w:rsidP="00E14907">
      <w:pPr>
        <w:ind w:left="0" w:firstLine="0"/>
        <w:contextualSpacing/>
      </w:pPr>
    </w:p>
    <w:p w:rsidR="00010F93" w:rsidRPr="00B44244" w:rsidRDefault="00010F93" w:rsidP="00E14907">
      <w:pPr>
        <w:ind w:left="0" w:firstLine="0"/>
        <w:contextualSpacing/>
      </w:pP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Pr="00B44244">
        <w:tab/>
      </w:r>
      <w:r w:rsidR="00D2378C" w:rsidRPr="00B44244">
        <w:tab/>
      </w:r>
      <w:r w:rsidRPr="00B44244">
        <w:t xml:space="preserve">OVER </w:t>
      </w:r>
      <w:r w:rsidRPr="00B44244">
        <w:sym w:font="Wingdings" w:char="F0E0"/>
      </w:r>
    </w:p>
    <w:p w:rsidR="00392141" w:rsidRDefault="00392141" w:rsidP="00977103">
      <w:pPr>
        <w:ind w:left="0" w:firstLine="0"/>
        <w:contextualSpacing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age 2</w:t>
      </w:r>
    </w:p>
    <w:p w:rsidR="00977103" w:rsidRPr="00B44244" w:rsidRDefault="00EC05CC" w:rsidP="00977103">
      <w:pPr>
        <w:ind w:left="0" w:firstLine="0"/>
        <w:contextualSpacing/>
      </w:pPr>
      <w:r w:rsidRPr="00B44244">
        <w:t>II</w:t>
      </w:r>
      <w:r w:rsidR="00C6392C" w:rsidRPr="00B44244">
        <w:t>. Applications</w:t>
      </w:r>
      <w:r w:rsidRPr="00B44244">
        <w:t>:</w:t>
      </w:r>
    </w:p>
    <w:p w:rsidR="00977103" w:rsidRPr="00B44244" w:rsidRDefault="00AF60D3" w:rsidP="001809EC">
      <w:pPr>
        <w:pStyle w:val="ListParagraph"/>
        <w:numPr>
          <w:ilvl w:val="0"/>
          <w:numId w:val="5"/>
        </w:numPr>
      </w:pPr>
      <w:r w:rsidRPr="00B44244"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158115</wp:posOffset>
            </wp:positionV>
            <wp:extent cx="1905000" cy="1924050"/>
            <wp:effectExtent l="19050" t="0" r="0" b="0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15193" t="20603" r="16575" b="168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77103" w:rsidRPr="00B44244">
        <w:t xml:space="preserve"> Below is the path of a robot moving in the </w:t>
      </w:r>
      <w:r w:rsidR="00977103" w:rsidRPr="00B44244">
        <w:rPr>
          <w:i/>
        </w:rPr>
        <w:t>xy</w:t>
      </w:r>
      <w:r w:rsidR="00977103" w:rsidRPr="00B44244">
        <w:t>-plane between the times t = 0 and t = 5 seconds.</w:t>
      </w:r>
    </w:p>
    <w:p w:rsidR="00DA7D38" w:rsidRPr="00B44244" w:rsidRDefault="00DA7D38" w:rsidP="00DA7D38">
      <w:pPr>
        <w:pStyle w:val="ListParagraph"/>
        <w:numPr>
          <w:ilvl w:val="0"/>
          <w:numId w:val="9"/>
        </w:numPr>
      </w:pPr>
      <w:r w:rsidRPr="00B44244">
        <w:t xml:space="preserve"> Complete the following table:</w:t>
      </w:r>
    </w:p>
    <w:p w:rsidR="00DA7D38" w:rsidRPr="00B44244" w:rsidRDefault="00741CAB" w:rsidP="00F916F1">
      <w:pPr>
        <w:ind w:left="3600" w:hanging="1800"/>
        <w:rPr>
          <w:i/>
          <w:sz w:val="28"/>
          <w:szCs w:val="28"/>
        </w:rPr>
      </w:pPr>
      <w:r>
        <w:rPr>
          <w:i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4" type="#_x0000_t32" style="position:absolute;left:0;text-align:left;margin-left:158.45pt;margin-top:2.1pt;width:1.5pt;height:122.25pt;flip:x;z-index:251673600" o:connectortype="straight"/>
        </w:pict>
      </w:r>
      <w:r>
        <w:rPr>
          <w:i/>
          <w:noProof/>
          <w:sz w:val="28"/>
          <w:szCs w:val="28"/>
        </w:rPr>
        <w:pict>
          <v:shape id="_x0000_s1063" type="#_x0000_t32" style="position:absolute;left:0;text-align:left;margin-left:117.75pt;margin-top:1.35pt;width:1.5pt;height:122.25pt;flip:x;z-index:251672576" o:connectortype="straight"/>
        </w:pict>
      </w:r>
      <w:r w:rsidR="00F916F1" w:rsidRPr="00B44244">
        <w:rPr>
          <w:i/>
          <w:sz w:val="28"/>
          <w:szCs w:val="28"/>
        </w:rPr>
        <w:t xml:space="preserve">   </w:t>
      </w:r>
      <w:r w:rsidR="00CC2EEF" w:rsidRPr="00B44244">
        <w:rPr>
          <w:i/>
          <w:sz w:val="28"/>
          <w:szCs w:val="28"/>
        </w:rPr>
        <w:t>t          x         y</w:t>
      </w:r>
    </w:p>
    <w:p w:rsidR="00DA7D38" w:rsidRPr="00B44244" w:rsidRDefault="00741CAB" w:rsidP="00DA7D38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62" type="#_x0000_t32" style="position:absolute;left:0;text-align:left;margin-left:76.5pt;margin-top:1.45pt;width:123pt;height:0;z-index:251671552" o:connectortype="straight"/>
        </w:pict>
      </w:r>
      <w:r w:rsidR="00F916F1" w:rsidRPr="00B44244">
        <w:rPr>
          <w:sz w:val="28"/>
          <w:szCs w:val="28"/>
        </w:rPr>
        <w:t xml:space="preserve">                             0</w:t>
      </w:r>
    </w:p>
    <w:p w:rsidR="00F916F1" w:rsidRPr="00B44244" w:rsidRDefault="00F916F1" w:rsidP="00DA7D38">
      <w:pPr>
        <w:rPr>
          <w:sz w:val="28"/>
          <w:szCs w:val="28"/>
        </w:rPr>
      </w:pPr>
      <w:r w:rsidRPr="00B44244">
        <w:rPr>
          <w:sz w:val="28"/>
          <w:szCs w:val="28"/>
        </w:rPr>
        <w:t xml:space="preserve">                             1</w:t>
      </w:r>
    </w:p>
    <w:p w:rsidR="00F916F1" w:rsidRPr="00B44244" w:rsidRDefault="00F916F1" w:rsidP="00DA7D38">
      <w:pPr>
        <w:rPr>
          <w:sz w:val="28"/>
          <w:szCs w:val="28"/>
        </w:rPr>
      </w:pPr>
      <w:r w:rsidRPr="00B44244">
        <w:rPr>
          <w:sz w:val="28"/>
          <w:szCs w:val="28"/>
        </w:rPr>
        <w:t xml:space="preserve">                             2</w:t>
      </w:r>
    </w:p>
    <w:p w:rsidR="00F916F1" w:rsidRPr="008F1F7B" w:rsidRDefault="00F916F1" w:rsidP="00DA7D38">
      <w:pPr>
        <w:rPr>
          <w:i/>
          <w:sz w:val="28"/>
          <w:szCs w:val="28"/>
          <w:vertAlign w:val="superscript"/>
        </w:rPr>
      </w:pPr>
      <w:r w:rsidRPr="00B44244">
        <w:rPr>
          <w:sz w:val="28"/>
          <w:szCs w:val="28"/>
        </w:rPr>
        <w:t xml:space="preserve">                             3</w:t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>
        <w:rPr>
          <w:sz w:val="28"/>
          <w:szCs w:val="28"/>
        </w:rPr>
        <w:tab/>
      </w:r>
      <w:r w:rsidR="008F1F7B" w:rsidRPr="008F1F7B">
        <w:rPr>
          <w:i/>
          <w:sz w:val="28"/>
          <w:szCs w:val="28"/>
          <w:vertAlign w:val="superscript"/>
        </w:rPr>
        <w:t>x in feet</w:t>
      </w:r>
    </w:p>
    <w:p w:rsidR="00F916F1" w:rsidRPr="00B44244" w:rsidRDefault="00F916F1" w:rsidP="00DA7D38">
      <w:pPr>
        <w:rPr>
          <w:sz w:val="28"/>
          <w:szCs w:val="28"/>
        </w:rPr>
      </w:pPr>
      <w:r w:rsidRPr="00B44244">
        <w:rPr>
          <w:sz w:val="28"/>
          <w:szCs w:val="28"/>
        </w:rPr>
        <w:t xml:space="preserve">                             4</w:t>
      </w:r>
    </w:p>
    <w:p w:rsidR="00DA7D38" w:rsidRPr="00B44244" w:rsidRDefault="00F916F1" w:rsidP="00F916F1">
      <w:pPr>
        <w:rPr>
          <w:sz w:val="28"/>
          <w:szCs w:val="28"/>
        </w:rPr>
      </w:pPr>
      <w:r w:rsidRPr="00B44244">
        <w:rPr>
          <w:sz w:val="28"/>
          <w:szCs w:val="28"/>
        </w:rPr>
        <w:t xml:space="preserve">                             5</w:t>
      </w:r>
    </w:p>
    <w:p w:rsidR="00F916F1" w:rsidRPr="00B44244" w:rsidRDefault="00F916F1" w:rsidP="00F916F1">
      <w:pPr>
        <w:rPr>
          <w:sz w:val="28"/>
          <w:szCs w:val="28"/>
        </w:rPr>
      </w:pPr>
    </w:p>
    <w:p w:rsidR="00977103" w:rsidRPr="00B44244" w:rsidRDefault="00DA7D38" w:rsidP="00DA7D38">
      <w:pPr>
        <w:ind w:hanging="1080"/>
      </w:pPr>
      <w:r w:rsidRPr="00B44244">
        <w:t>b</w:t>
      </w:r>
      <w:r w:rsidR="00977103" w:rsidRPr="00B44244">
        <w:t xml:space="preserve">) Is the robot’s </w:t>
      </w:r>
      <w:r w:rsidR="00977103" w:rsidRPr="00B44244">
        <w:rPr>
          <w:i/>
        </w:rPr>
        <w:t>y</w:t>
      </w:r>
      <w:r w:rsidR="00977103" w:rsidRPr="00B44244">
        <w:t xml:space="preserve">-coordinate a function of its </w:t>
      </w:r>
      <w:r w:rsidR="00977103" w:rsidRPr="00B44244">
        <w:rPr>
          <w:i/>
        </w:rPr>
        <w:t>x</w:t>
      </w:r>
      <w:r w:rsidR="00977103" w:rsidRPr="00B44244">
        <w:t>-coordinate along the path?</w:t>
      </w:r>
    </w:p>
    <w:p w:rsidR="00977103" w:rsidRPr="00B44244" w:rsidRDefault="00977103" w:rsidP="00977103">
      <w:pPr>
        <w:pStyle w:val="ListParagraph"/>
        <w:ind w:firstLine="0"/>
      </w:pPr>
    </w:p>
    <w:p w:rsidR="00977103" w:rsidRPr="00B44244" w:rsidRDefault="00977103" w:rsidP="00977103">
      <w:pPr>
        <w:pStyle w:val="ListParagraph"/>
        <w:ind w:firstLine="0"/>
      </w:pPr>
    </w:p>
    <w:p w:rsidR="00977103" w:rsidRPr="00B44244" w:rsidRDefault="00A71214" w:rsidP="00DA7D38">
      <w:pPr>
        <w:ind w:hanging="1080"/>
      </w:pPr>
      <w:r w:rsidRPr="00B44244"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162050</wp:posOffset>
            </wp:positionH>
            <wp:positionV relativeFrom="paragraph">
              <wp:posOffset>139065</wp:posOffset>
            </wp:positionV>
            <wp:extent cx="3324225" cy="1295400"/>
            <wp:effectExtent l="19050" t="0" r="9525" b="0"/>
            <wp:wrapNone/>
            <wp:docPr id="1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t="9535" b="95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A7D38" w:rsidRPr="00B44244">
        <w:t>c</w:t>
      </w:r>
      <w:r w:rsidR="00977103" w:rsidRPr="00B44244">
        <w:t xml:space="preserve">) Make a sketch of the robot’s </w:t>
      </w:r>
      <w:r w:rsidR="00977103" w:rsidRPr="00B44244">
        <w:rPr>
          <w:i/>
        </w:rPr>
        <w:t>x</w:t>
      </w:r>
      <w:r w:rsidR="00977103" w:rsidRPr="00B44244">
        <w:t xml:space="preserve"> coordinate versus time </w:t>
      </w:r>
      <w:r w:rsidR="00977103" w:rsidRPr="00B44244">
        <w:rPr>
          <w:i/>
        </w:rPr>
        <w:t>t</w:t>
      </w:r>
      <w:r w:rsidR="00977103" w:rsidRPr="00B44244">
        <w:t>.</w:t>
      </w:r>
    </w:p>
    <w:p w:rsidR="00977103" w:rsidRPr="00B44244" w:rsidRDefault="00977103" w:rsidP="00977103">
      <w:pPr>
        <w:pStyle w:val="ListParagraph"/>
        <w:ind w:left="3240" w:firstLine="0"/>
      </w:pPr>
    </w:p>
    <w:p w:rsidR="00977103" w:rsidRPr="00B44244" w:rsidRDefault="00977103" w:rsidP="00977103">
      <w:pPr>
        <w:pStyle w:val="ListParagraph"/>
        <w:ind w:left="3240" w:firstLine="0"/>
      </w:pPr>
    </w:p>
    <w:p w:rsidR="00977103" w:rsidRPr="00B44244" w:rsidRDefault="00977103" w:rsidP="00977103">
      <w:pPr>
        <w:pStyle w:val="ListParagraph"/>
        <w:ind w:left="3240" w:firstLine="0"/>
      </w:pPr>
    </w:p>
    <w:p w:rsidR="00977103" w:rsidRPr="00B44244" w:rsidRDefault="00977103" w:rsidP="00977103">
      <w:pPr>
        <w:pStyle w:val="ListParagraph"/>
        <w:ind w:left="3240" w:firstLine="0"/>
      </w:pPr>
    </w:p>
    <w:p w:rsidR="00977103" w:rsidRPr="00B44244" w:rsidRDefault="00977103" w:rsidP="002F6E5C">
      <w:pPr>
        <w:ind w:left="0" w:firstLine="0"/>
      </w:pPr>
    </w:p>
    <w:p w:rsidR="002F6E5C" w:rsidRPr="00B44244" w:rsidRDefault="002F6E5C" w:rsidP="002F6E5C">
      <w:pPr>
        <w:ind w:left="0" w:firstLine="0"/>
      </w:pPr>
    </w:p>
    <w:p w:rsidR="002F6E5C" w:rsidRPr="00B44244" w:rsidRDefault="002F6E5C" w:rsidP="002F6E5C">
      <w:pPr>
        <w:ind w:left="0" w:firstLine="0"/>
      </w:pPr>
    </w:p>
    <w:p w:rsidR="002F6E5C" w:rsidRPr="00B44244" w:rsidRDefault="00DA7D38" w:rsidP="00DA7D38">
      <w:pPr>
        <w:ind w:hanging="1080"/>
      </w:pPr>
      <w:r w:rsidRPr="00B44244">
        <w:t xml:space="preserve">d) </w:t>
      </w:r>
      <w:r w:rsidR="002F6E5C" w:rsidRPr="00B44244">
        <w:t xml:space="preserve">Is the robot’s </w:t>
      </w:r>
      <w:r w:rsidR="002F6E5C" w:rsidRPr="00B44244">
        <w:rPr>
          <w:i/>
        </w:rPr>
        <w:t>x</w:t>
      </w:r>
      <w:r w:rsidR="002F6E5C" w:rsidRPr="00B44244">
        <w:t xml:space="preserve">-coordinate a function of its </w:t>
      </w:r>
      <w:r w:rsidR="003513A4">
        <w:rPr>
          <w:i/>
        </w:rPr>
        <w:t>t</w:t>
      </w:r>
      <w:r w:rsidR="002F6E5C" w:rsidRPr="00B44244">
        <w:t>-coordinate along the path?</w:t>
      </w:r>
    </w:p>
    <w:p w:rsidR="002F6E5C" w:rsidRPr="00B44244" w:rsidRDefault="002F6E5C" w:rsidP="002F6E5C">
      <w:pPr>
        <w:pStyle w:val="ListParagraph"/>
        <w:ind w:firstLine="0"/>
      </w:pPr>
    </w:p>
    <w:p w:rsidR="002F6E5C" w:rsidRPr="00B44244" w:rsidRDefault="002F6E5C" w:rsidP="002F6E5C">
      <w:pPr>
        <w:pStyle w:val="ListParagraph"/>
        <w:ind w:firstLine="0"/>
      </w:pPr>
    </w:p>
    <w:p w:rsidR="002F6E5C" w:rsidRPr="00B44244" w:rsidRDefault="00A71214" w:rsidP="00DA7D38">
      <w:pPr>
        <w:ind w:hanging="1080"/>
      </w:pPr>
      <w:r w:rsidRPr="00B44244"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162050</wp:posOffset>
            </wp:positionH>
            <wp:positionV relativeFrom="paragraph">
              <wp:posOffset>164465</wp:posOffset>
            </wp:positionV>
            <wp:extent cx="3286125" cy="1257300"/>
            <wp:effectExtent l="19050" t="0" r="9525" b="0"/>
            <wp:wrapNone/>
            <wp:docPr id="1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9535" b="95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A7D38" w:rsidRPr="00B44244">
        <w:t xml:space="preserve">e) </w:t>
      </w:r>
      <w:r w:rsidR="002F6E5C" w:rsidRPr="00B44244">
        <w:t xml:space="preserve">Make a sketch of the robot’s </w:t>
      </w:r>
      <w:r w:rsidR="002F6E5C" w:rsidRPr="00B44244">
        <w:rPr>
          <w:i/>
        </w:rPr>
        <w:t>y</w:t>
      </w:r>
      <w:r w:rsidR="002F6E5C" w:rsidRPr="00B44244">
        <w:t xml:space="preserve"> coordinate versus time </w:t>
      </w:r>
      <w:r w:rsidR="002F6E5C" w:rsidRPr="00B44244">
        <w:rPr>
          <w:i/>
        </w:rPr>
        <w:t>t</w:t>
      </w:r>
      <w:r w:rsidR="002F6E5C" w:rsidRPr="00B44244">
        <w:t>.</w:t>
      </w:r>
    </w:p>
    <w:p w:rsidR="00977103" w:rsidRPr="00B44244" w:rsidRDefault="00977103" w:rsidP="00811E12"/>
    <w:p w:rsidR="00811E12" w:rsidRPr="00B44244" w:rsidRDefault="00811E12" w:rsidP="00811E12"/>
    <w:p w:rsidR="00811E12" w:rsidRPr="00B44244" w:rsidRDefault="00811E12" w:rsidP="00811E12"/>
    <w:p w:rsidR="00811E12" w:rsidRPr="00B44244" w:rsidRDefault="00811E12" w:rsidP="00811E12"/>
    <w:p w:rsidR="00811E12" w:rsidRPr="00B44244" w:rsidRDefault="00811E12" w:rsidP="00811E12"/>
    <w:p w:rsidR="00811E12" w:rsidRPr="00B44244" w:rsidRDefault="00811E12" w:rsidP="00811E12"/>
    <w:p w:rsidR="00811E12" w:rsidRPr="00B44244" w:rsidRDefault="00811E12" w:rsidP="00811E12">
      <w:pPr>
        <w:ind w:left="0" w:firstLine="0"/>
      </w:pPr>
    </w:p>
    <w:p w:rsidR="000E2C76" w:rsidRPr="00B44244" w:rsidRDefault="00DA7D38" w:rsidP="00DA7D38">
      <w:pPr>
        <w:ind w:left="720" w:firstLine="0"/>
      </w:pPr>
      <w:r w:rsidRPr="00B44244">
        <w:t>2.</w:t>
      </w:r>
      <w:r w:rsidRPr="00B44244">
        <w:tab/>
      </w:r>
      <w:r w:rsidR="008E0392">
        <w:t xml:space="preserve"> T</w:t>
      </w:r>
      <w:r w:rsidR="00811E12" w:rsidRPr="00B44244">
        <w:t xml:space="preserve">he </w:t>
      </w:r>
      <w:r w:rsidR="00255629" w:rsidRPr="00B44244">
        <w:rPr>
          <w:i/>
        </w:rPr>
        <w:t>x</w:t>
      </w:r>
      <w:r w:rsidR="00255629" w:rsidRPr="00B44244">
        <w:t>(</w:t>
      </w:r>
      <w:r w:rsidR="00255629" w:rsidRPr="00B44244">
        <w:rPr>
          <w:i/>
        </w:rPr>
        <w:t>t</w:t>
      </w:r>
      <w:r w:rsidR="00255629" w:rsidRPr="00B44244">
        <w:t xml:space="preserve">) </w:t>
      </w:r>
      <w:r w:rsidR="008E0392">
        <w:t>graph above</w:t>
      </w:r>
      <w:r w:rsidR="00F57540">
        <w:t xml:space="preserve"> (part c)</w:t>
      </w:r>
      <w:r w:rsidR="008E0392">
        <w:t xml:space="preserve"> </w:t>
      </w:r>
      <w:r w:rsidR="00811E12" w:rsidRPr="00B44244">
        <w:t xml:space="preserve">is given by the piecewise function.  </w:t>
      </w:r>
    </w:p>
    <w:p w:rsidR="000E2C76" w:rsidRPr="00B44244" w:rsidRDefault="00741CAB" w:rsidP="000E2C76">
      <w:r w:rsidRPr="00741CAB">
        <w:rPr>
          <w:noProof/>
          <w:position w:val="-66"/>
        </w:rPr>
        <w:pict>
          <v:shape id="_x0000_s1060" type="#_x0000_t75" style="position:absolute;left:0;text-align:left;margin-left:145.7pt;margin-top:3pt;width:125.4pt;height:60.5pt;z-index:-251645952;mso-position-horizontal-relative:text;mso-position-vertical-relative:text">
            <v:imagedata r:id="rId14" o:title=""/>
          </v:shape>
          <o:OLEObject Type="Embed" ProgID="Equation.3" ShapeID="_x0000_s1060" DrawAspect="Content" ObjectID="_1501068127" r:id="rId15"/>
        </w:pict>
      </w:r>
    </w:p>
    <w:p w:rsidR="000E2C76" w:rsidRPr="00B44244" w:rsidRDefault="000E2C76" w:rsidP="000E2C76"/>
    <w:p w:rsidR="00791498" w:rsidRPr="00B44244" w:rsidRDefault="00791498" w:rsidP="000E2C76"/>
    <w:p w:rsidR="00791498" w:rsidRPr="00B44244" w:rsidRDefault="00791498" w:rsidP="000E2C76"/>
    <w:p w:rsidR="000E2C76" w:rsidRPr="00B44244" w:rsidRDefault="000E2C76" w:rsidP="00A71214">
      <w:pPr>
        <w:ind w:left="0" w:firstLine="0"/>
      </w:pPr>
    </w:p>
    <w:p w:rsidR="00F57540" w:rsidRDefault="00F57540" w:rsidP="00CA4777">
      <w:pPr>
        <w:ind w:right="533" w:hanging="1080"/>
      </w:pPr>
      <w:r>
        <w:t>Study the equations &amp; then c</w:t>
      </w:r>
      <w:r w:rsidR="000E2C76" w:rsidRPr="00B44244">
        <w:t xml:space="preserve">ome up with the piecewise function for </w:t>
      </w:r>
      <w:r w:rsidR="00A71214" w:rsidRPr="00B44244">
        <w:rPr>
          <w:i/>
        </w:rPr>
        <w:t>y</w:t>
      </w:r>
      <w:r w:rsidR="00A71214" w:rsidRPr="00B44244">
        <w:t>(</w:t>
      </w:r>
      <w:r w:rsidR="00A71214" w:rsidRPr="00B44244">
        <w:rPr>
          <w:i/>
        </w:rPr>
        <w:t>t</w:t>
      </w:r>
      <w:r w:rsidR="00A71214" w:rsidRPr="00B44244">
        <w:t xml:space="preserve">) </w:t>
      </w:r>
      <w:r>
        <w:t>based on your</w:t>
      </w:r>
    </w:p>
    <w:p w:rsidR="000E2C76" w:rsidRPr="00B44244" w:rsidRDefault="000E2C76" w:rsidP="00CA4777">
      <w:pPr>
        <w:ind w:right="533" w:hanging="1080"/>
      </w:pPr>
      <w:r w:rsidRPr="00B44244">
        <w:t xml:space="preserve">graph of </w:t>
      </w:r>
      <w:r w:rsidR="00A71214" w:rsidRPr="00B44244">
        <w:rPr>
          <w:i/>
        </w:rPr>
        <w:t>y</w:t>
      </w:r>
      <w:r w:rsidR="00A71214" w:rsidRPr="00B44244">
        <w:t>(</w:t>
      </w:r>
      <w:r w:rsidR="00A71214" w:rsidRPr="00B44244">
        <w:rPr>
          <w:i/>
        </w:rPr>
        <w:t>t</w:t>
      </w:r>
      <w:r w:rsidR="00A71214" w:rsidRPr="00B44244">
        <w:t>)</w:t>
      </w:r>
      <w:r w:rsidR="00F57540">
        <w:t xml:space="preserve"> (part e)</w:t>
      </w:r>
      <w:r w:rsidR="00A71214" w:rsidRPr="00B44244">
        <w:t>:</w:t>
      </w:r>
    </w:p>
    <w:p w:rsidR="005D05B5" w:rsidRPr="00B44244" w:rsidRDefault="00811E12" w:rsidP="00DA7D38">
      <w:pPr>
        <w:pStyle w:val="ListParagraph"/>
        <w:ind w:firstLine="0"/>
      </w:pPr>
      <w:r w:rsidRPr="00B44244">
        <w:t xml:space="preserve">  </w:t>
      </w:r>
    </w:p>
    <w:p w:rsidR="00DA7D38" w:rsidRPr="00B44244" w:rsidRDefault="00DA7D38" w:rsidP="00DA7D38">
      <w:pPr>
        <w:pStyle w:val="ListParagraph"/>
        <w:ind w:firstLine="0"/>
      </w:pPr>
    </w:p>
    <w:p w:rsidR="00956626" w:rsidRPr="00B44244" w:rsidRDefault="00CA4777" w:rsidP="00CA4777">
      <w:pPr>
        <w:ind w:left="2520" w:firstLine="360"/>
      </w:pPr>
      <w:r>
        <w:rPr>
          <w:i/>
        </w:rPr>
        <w:t xml:space="preserve"> </w:t>
      </w:r>
      <w:r w:rsidR="005D05B5" w:rsidRPr="00B44244">
        <w:rPr>
          <w:i/>
        </w:rPr>
        <w:t xml:space="preserve">y(t) = </w:t>
      </w:r>
    </w:p>
    <w:p w:rsidR="00956626" w:rsidRPr="00B44244" w:rsidRDefault="00956626" w:rsidP="00956626">
      <w:pPr>
        <w:ind w:left="0" w:firstLine="0"/>
      </w:pPr>
    </w:p>
    <w:p w:rsidR="00956626" w:rsidRPr="00B44244" w:rsidRDefault="00956626" w:rsidP="00956626">
      <w:pPr>
        <w:ind w:left="0" w:firstLine="0"/>
      </w:pPr>
    </w:p>
    <w:p w:rsidR="00956626" w:rsidRPr="00B44244" w:rsidRDefault="00956626" w:rsidP="00CA4777">
      <w:pPr>
        <w:pStyle w:val="ListParagraph"/>
        <w:ind w:left="1005" w:right="533" w:firstLine="0"/>
      </w:pPr>
      <w:r w:rsidRPr="00B44244">
        <w:t xml:space="preserve">We call the functions </w:t>
      </w:r>
      <w:r w:rsidRPr="00CA4777">
        <w:rPr>
          <w:i/>
        </w:rPr>
        <w:t>x(t)</w:t>
      </w:r>
      <w:r w:rsidRPr="00B44244">
        <w:t xml:space="preserve"> and </w:t>
      </w:r>
      <w:r w:rsidRPr="00CA4777">
        <w:rPr>
          <w:i/>
        </w:rPr>
        <w:t>y(t)</w:t>
      </w:r>
      <w:r w:rsidRPr="00B44244">
        <w:t xml:space="preserve"> the </w:t>
      </w:r>
      <w:r w:rsidRPr="00CA4777">
        <w:rPr>
          <w:b/>
        </w:rPr>
        <w:t>parametric equations of the robot’s path</w:t>
      </w:r>
      <w:r w:rsidRPr="00B44244">
        <w:t xml:space="preserve">.  Though the path is not a mathematical function, its parametric equations </w:t>
      </w:r>
      <w:r w:rsidRPr="00CA4777">
        <w:rPr>
          <w:i/>
        </w:rPr>
        <w:t>x</w:t>
      </w:r>
      <w:r w:rsidRPr="00B44244">
        <w:t>(</w:t>
      </w:r>
      <w:r w:rsidRPr="00CA4777">
        <w:rPr>
          <w:i/>
        </w:rPr>
        <w:t>t</w:t>
      </w:r>
      <w:r w:rsidRPr="00B44244">
        <w:t xml:space="preserve">) and </w:t>
      </w:r>
      <w:r w:rsidRPr="00CA4777">
        <w:rPr>
          <w:i/>
        </w:rPr>
        <w:t>y</w:t>
      </w:r>
      <w:r w:rsidRPr="00B44244">
        <w:t>(</w:t>
      </w:r>
      <w:r w:rsidRPr="00CA4777">
        <w:rPr>
          <w:i/>
        </w:rPr>
        <w:t>t</w:t>
      </w:r>
      <w:r w:rsidRPr="00B44244">
        <w:t>) are always functions.  Why is this?</w:t>
      </w:r>
    </w:p>
    <w:p w:rsidR="00956626" w:rsidRPr="00B44244" w:rsidRDefault="00392141" w:rsidP="00F57540">
      <w:pPr>
        <w:ind w:left="0" w:right="533" w:firstLine="0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Page 3</w:t>
      </w:r>
    </w:p>
    <w:p w:rsidR="0031795D" w:rsidRPr="00B44244" w:rsidRDefault="008425DD" w:rsidP="008425DD">
      <w:pPr>
        <w:pStyle w:val="ListParagraph"/>
        <w:numPr>
          <w:ilvl w:val="0"/>
          <w:numId w:val="5"/>
        </w:numPr>
        <w:ind w:right="533"/>
      </w:pPr>
      <w:r w:rsidRPr="00B44244">
        <w:t xml:space="preserve"> Parametric equations enable us to graph a curve that may double back on itself or cross itself.  Such a curve cannot be described by a function </w:t>
      </w:r>
      <w:r w:rsidRPr="00B44244">
        <w:rPr>
          <w:i/>
        </w:rPr>
        <w:t>y</w:t>
      </w:r>
      <w:r w:rsidRPr="00B44244">
        <w:t xml:space="preserve"> = </w:t>
      </w:r>
      <w:r w:rsidRPr="00B44244">
        <w:rPr>
          <w:i/>
        </w:rPr>
        <w:t>f</w:t>
      </w:r>
      <w:r w:rsidRPr="00B44244">
        <w:t>(</w:t>
      </w:r>
      <w:r w:rsidRPr="00B44244">
        <w:rPr>
          <w:i/>
        </w:rPr>
        <w:t>x</w:t>
      </w:r>
      <w:r w:rsidRPr="00B44244">
        <w:t>).</w:t>
      </w:r>
      <w:r w:rsidR="00721833" w:rsidRPr="00B44244">
        <w:t xml:space="preserve">  The following examples a</w:t>
      </w:r>
      <w:r w:rsidR="00A25C7D">
        <w:t>re</w:t>
      </w:r>
      <w:r w:rsidR="00721833" w:rsidRPr="00B44244">
        <w:t xml:space="preserve"> curves that are not func</w:t>
      </w:r>
      <w:r w:rsidR="0009458B">
        <w:t>tions in the rectangular system; however, parametrically speaking, it’s a different story….</w:t>
      </w:r>
      <w:r w:rsidR="00721833" w:rsidRPr="00B44244">
        <w:t xml:space="preserve">  They will be very familiar to you!</w:t>
      </w:r>
    </w:p>
    <w:p w:rsidR="008425DD" w:rsidRPr="00CD720C" w:rsidRDefault="008425DD" w:rsidP="008425DD">
      <w:pPr>
        <w:pStyle w:val="ListParagraph"/>
        <w:ind w:left="645" w:right="533" w:firstLine="0"/>
        <w:rPr>
          <w:sz w:val="20"/>
        </w:rPr>
      </w:pPr>
    </w:p>
    <w:p w:rsidR="008425DD" w:rsidRPr="00B44244" w:rsidRDefault="00741CAB" w:rsidP="008425DD">
      <w:pPr>
        <w:pStyle w:val="ListParagraph"/>
        <w:numPr>
          <w:ilvl w:val="0"/>
          <w:numId w:val="11"/>
        </w:numPr>
        <w:ind w:right="533"/>
      </w:pPr>
      <w:r w:rsidRPr="00741CAB">
        <w:rPr>
          <w:noProof/>
          <w:sz w:val="20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65" type="#_x0000_t87" style="position:absolute;left:0;text-align:left;margin-left:401.65pt;margin-top:-.4pt;width:7.15pt;height:34.5pt;z-index:251674624"/>
        </w:pict>
      </w:r>
      <w:r w:rsidR="008425DD" w:rsidRPr="00B44244">
        <w:t xml:space="preserve"> Graph the curved defined by</w:t>
      </w:r>
      <w:r w:rsidR="00030C54" w:rsidRPr="00B44244">
        <w:t xml:space="preserve"> the following set of equations</w:t>
      </w:r>
      <w:r w:rsidR="008425DD" w:rsidRPr="00B44244">
        <w:t xml:space="preserve">   </w:t>
      </w:r>
      <w:r w:rsidR="00BE75FE" w:rsidRPr="00B44244">
        <w:tab/>
      </w:r>
      <w:r w:rsidR="000B503C" w:rsidRPr="00B44244">
        <w:tab/>
      </w:r>
      <w:r w:rsidR="00CF49A1">
        <w:tab/>
      </w:r>
      <w:r w:rsidR="00CF49A1">
        <w:tab/>
      </w:r>
      <w:r w:rsidR="008425DD" w:rsidRPr="00B44244">
        <w:rPr>
          <w:i/>
        </w:rPr>
        <w:t>x</w:t>
      </w:r>
      <w:r w:rsidR="008425DD" w:rsidRPr="00B44244">
        <w:t>(</w:t>
      </w:r>
      <w:r w:rsidR="008425DD" w:rsidRPr="00B44244">
        <w:rPr>
          <w:i/>
        </w:rPr>
        <w:t>t</w:t>
      </w:r>
      <w:r w:rsidR="008425DD" w:rsidRPr="00B44244">
        <w:t xml:space="preserve">) = </w:t>
      </w:r>
      <w:r w:rsidR="008425DD" w:rsidRPr="00B44244">
        <w:rPr>
          <w:i/>
        </w:rPr>
        <w:t>t</w:t>
      </w:r>
      <w:r w:rsidR="008425DD" w:rsidRPr="00B44244">
        <w:rPr>
          <w:vertAlign w:val="superscript"/>
        </w:rPr>
        <w:t>2</w:t>
      </w:r>
      <w:r w:rsidR="008425DD" w:rsidRPr="00B44244">
        <w:t xml:space="preserve"> – 4</w:t>
      </w:r>
      <w:r w:rsidR="008425DD" w:rsidRPr="00B44244">
        <w:rPr>
          <w:i/>
        </w:rPr>
        <w:t>t</w:t>
      </w:r>
    </w:p>
    <w:p w:rsidR="000B503C" w:rsidRPr="00B44244" w:rsidRDefault="00541B16" w:rsidP="00A839C1">
      <w:pPr>
        <w:ind w:right="533" w:hanging="1080"/>
      </w:pPr>
      <w:proofErr w:type="gramStart"/>
      <w:r>
        <w:t>over</w:t>
      </w:r>
      <w:proofErr w:type="gramEnd"/>
      <w:r>
        <w:t xml:space="preserve"> the interval -3</w:t>
      </w:r>
      <w:r w:rsidR="00030C54" w:rsidRPr="00B44244">
        <w:t xml:space="preserve"> </w:t>
      </w:r>
      <w:r w:rsidR="00030C54" w:rsidRPr="00B44244">
        <w:rPr>
          <w:u w:val="single"/>
        </w:rPr>
        <w:t>&lt;</w:t>
      </w:r>
      <w:r w:rsidR="00030C54" w:rsidRPr="00B44244">
        <w:t xml:space="preserve"> </w:t>
      </w:r>
      <w:r w:rsidR="00030C54" w:rsidRPr="00B44244">
        <w:rPr>
          <w:i/>
        </w:rPr>
        <w:t xml:space="preserve">t </w:t>
      </w:r>
      <w:r w:rsidR="00030C54" w:rsidRPr="00B44244">
        <w:rPr>
          <w:u w:val="single"/>
        </w:rPr>
        <w:t xml:space="preserve">&lt; </w:t>
      </w:r>
      <w:r>
        <w:t>7</w:t>
      </w:r>
      <w:r w:rsidR="000B503C" w:rsidRPr="00B44244">
        <w:t xml:space="preserve"> in your calculator.  Make a </w:t>
      </w:r>
      <w:r w:rsidR="00CD720C">
        <w:t>table</w:t>
      </w:r>
      <w:r w:rsidR="000B503C" w:rsidRPr="00B44244">
        <w:tab/>
      </w:r>
      <w:r w:rsidR="000B503C" w:rsidRPr="00B44244">
        <w:tab/>
      </w:r>
      <w:r w:rsidR="00CF49A1">
        <w:tab/>
      </w:r>
      <w:r w:rsidR="00CF49A1">
        <w:tab/>
      </w:r>
      <w:r w:rsidR="00CD720C">
        <w:t xml:space="preserve">      </w:t>
      </w:r>
      <w:proofErr w:type="gramStart"/>
      <w:r w:rsidR="000B503C" w:rsidRPr="00B44244">
        <w:rPr>
          <w:i/>
        </w:rPr>
        <w:t>y</w:t>
      </w:r>
      <w:r w:rsidR="000B503C" w:rsidRPr="00B44244">
        <w:t>(</w:t>
      </w:r>
      <w:proofErr w:type="gramEnd"/>
      <w:r w:rsidR="000B503C" w:rsidRPr="00B44244">
        <w:rPr>
          <w:i/>
        </w:rPr>
        <w:t>t</w:t>
      </w:r>
      <w:r w:rsidR="000B503C" w:rsidRPr="00B44244">
        <w:t>) = 3</w:t>
      </w:r>
      <w:r w:rsidR="000B503C" w:rsidRPr="00B44244">
        <w:rPr>
          <w:i/>
        </w:rPr>
        <w:t>t</w:t>
      </w:r>
    </w:p>
    <w:p w:rsidR="008425DD" w:rsidRPr="00B44244" w:rsidRDefault="00CD720C" w:rsidP="00A839C1">
      <w:pPr>
        <w:ind w:right="533" w:hanging="1080"/>
      </w:pPr>
      <w:proofErr w:type="gramStart"/>
      <w:r>
        <w:t>in</w:t>
      </w:r>
      <w:proofErr w:type="gramEnd"/>
      <w:r>
        <w:t xml:space="preserve"> your calculator. Copy those values onto your paper.</w:t>
      </w:r>
      <w:r w:rsidR="008425DD" w:rsidRPr="00B44244">
        <w:t xml:space="preserve"> </w:t>
      </w:r>
      <w:r w:rsidR="008425DD" w:rsidRPr="00B44244">
        <w:rPr>
          <w:i/>
        </w:rPr>
        <w:t xml:space="preserve">  </w:t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8425DD" w:rsidRPr="00B44244">
        <w:rPr>
          <w:i/>
        </w:rPr>
        <w:tab/>
      </w:r>
      <w:r w:rsidR="00BE75FE" w:rsidRPr="00B44244">
        <w:rPr>
          <w:i/>
        </w:rPr>
        <w:tab/>
      </w:r>
      <w:r w:rsidR="000B503C" w:rsidRPr="00B44244">
        <w:rPr>
          <w:i/>
        </w:rPr>
        <w:tab/>
      </w:r>
      <w:r w:rsidR="000B503C" w:rsidRPr="00B44244">
        <w:rPr>
          <w:i/>
        </w:rPr>
        <w:tab/>
      </w:r>
      <w:r w:rsidR="000B503C" w:rsidRPr="00B44244">
        <w:rPr>
          <w:i/>
        </w:rPr>
        <w:tab/>
      </w:r>
    </w:p>
    <w:p w:rsidR="00956626" w:rsidRPr="00B44244" w:rsidRDefault="00CD720C" w:rsidP="00956626">
      <w:pPr>
        <w:ind w:right="533"/>
      </w:pPr>
      <w:r>
        <w:t xml:space="preserve">                  Make a sketch of the graph.</w:t>
      </w:r>
    </w:p>
    <w:p w:rsidR="00956626" w:rsidRPr="00B44244" w:rsidRDefault="00741CAB" w:rsidP="00956626">
      <w:pPr>
        <w:ind w:right="533"/>
      </w:pPr>
      <w:r>
        <w:rPr>
          <w:noProof/>
        </w:rPr>
        <w:pict>
          <v:group id="_x0000_s1095" style="position:absolute;left:0;text-align:left;margin-left:54.75pt;margin-top:2.25pt;width:246pt;height:181.9pt;z-index:251702272" coordorigin="2175,3479" coordsize="4920,3638">
            <v:shape id="_x0000_s1066" type="#_x0000_t32" style="position:absolute;left:2175;top:5280;width:4920;height:0" o:connectortype="straight" o:regroupid="2">
              <v:stroke startarrow="block" endarrow="block"/>
            </v:shape>
            <v:shape id="_x0000_s1067" type="#_x0000_t32" style="position:absolute;left:3720;top:3479;width:0;height:3638" o:connectortype="straight" o:regroupid="2">
              <v:stroke startarrow="block" endarrow="block"/>
            </v:shape>
          </v:group>
        </w:pict>
      </w:r>
    </w:p>
    <w:p w:rsidR="00956626" w:rsidRPr="00D86553" w:rsidRDefault="00741CAB" w:rsidP="00DA7D38">
      <w:pPr>
        <w:ind w:right="533"/>
        <w:rPr>
          <w:i/>
        </w:rPr>
      </w:pPr>
      <w:r w:rsidRPr="00741CAB">
        <w:rPr>
          <w:noProof/>
        </w:rPr>
        <w:pict>
          <v:group id="_x0000_s1097" style="position:absolute;left:0;text-align:left;margin-left:345pt;margin-top:.1pt;width:138pt;height:174pt;z-index:251698688" coordorigin="7980,3637" coordsize="2760,3480">
            <v:shape id="_x0000_s1091" type="#_x0000_t32" style="position:absolute;left:7980;top:3945;width:2760;height:0" o:connectortype="straight"/>
            <v:group id="_x0000_s1096" style="position:absolute;left:8700;top:3637;width:1860;height:3480" coordorigin="8700,3637" coordsize="1860,2963">
              <v:shape id="_x0000_s1092" type="#_x0000_t32" style="position:absolute;left:8700;top:3637;width:0;height:2948" o:connectortype="straight"/>
              <v:shape id="_x0000_s1093" type="#_x0000_t32" style="position:absolute;left:9645;top:3652;width:0;height:2948" o:connectortype="straight"/>
              <v:shape id="_x0000_s1094" type="#_x0000_t32" style="position:absolute;left:10560;top:3652;width:0;height:2948" o:connectortype="straight"/>
            </v:group>
          </v:group>
        </w:pict>
      </w:r>
      <w:r w:rsidR="00D86553">
        <w:tab/>
      </w:r>
      <w:r w:rsidR="00D86553">
        <w:tab/>
      </w:r>
      <w:r w:rsidR="00D86553">
        <w:tab/>
      </w:r>
      <w:r w:rsidR="00D86553">
        <w:tab/>
      </w:r>
      <w:r w:rsidR="00D86553">
        <w:tab/>
      </w:r>
      <w:r w:rsidR="00D86553">
        <w:tab/>
      </w:r>
      <w:r w:rsidR="00D86553">
        <w:tab/>
      </w:r>
      <w:r w:rsidR="00D86553">
        <w:tab/>
      </w:r>
      <w:r w:rsidR="00D86553">
        <w:tab/>
      </w:r>
      <w:r w:rsidR="00D86553">
        <w:tab/>
      </w:r>
      <w:r w:rsidR="00D86553">
        <w:tab/>
      </w:r>
      <w:r w:rsidR="00D86553">
        <w:tab/>
      </w:r>
      <w:r w:rsidR="00D86553">
        <w:tab/>
      </w:r>
      <w:r w:rsidR="00D86553">
        <w:tab/>
      </w:r>
      <w:r w:rsidR="00D86553">
        <w:tab/>
      </w:r>
      <w:r w:rsidR="00D86553" w:rsidRPr="00D86553">
        <w:rPr>
          <w:i/>
        </w:rPr>
        <w:t>t</w:t>
      </w:r>
      <w:r w:rsidR="00D86553">
        <w:rPr>
          <w:i/>
        </w:rPr>
        <w:t xml:space="preserve">           </w:t>
      </w:r>
      <w:proofErr w:type="gramStart"/>
      <w:r w:rsidR="00D86553">
        <w:rPr>
          <w:i/>
        </w:rPr>
        <w:t>x</w:t>
      </w:r>
      <w:r w:rsidR="00D86553" w:rsidRPr="00D86553">
        <w:t>(</w:t>
      </w:r>
      <w:proofErr w:type="gramEnd"/>
      <w:r w:rsidR="00D86553">
        <w:rPr>
          <w:i/>
        </w:rPr>
        <w:t>t</w:t>
      </w:r>
      <w:r w:rsidR="00D86553" w:rsidRPr="00D86553">
        <w:t>)</w:t>
      </w:r>
      <w:r w:rsidR="00D86553">
        <w:rPr>
          <w:i/>
        </w:rPr>
        <w:t xml:space="preserve">           y</w:t>
      </w:r>
      <w:r w:rsidR="00D86553" w:rsidRPr="00D86553">
        <w:t>(</w:t>
      </w:r>
      <w:r w:rsidR="00D86553">
        <w:rPr>
          <w:i/>
        </w:rPr>
        <w:t>t</w:t>
      </w:r>
      <w:r w:rsidR="00D86553" w:rsidRPr="00D86553">
        <w:t>)</w:t>
      </w:r>
    </w:p>
    <w:p w:rsidR="000C1245" w:rsidRPr="00B44244" w:rsidRDefault="000C1245" w:rsidP="000C1245">
      <w:pPr>
        <w:ind w:left="0" w:right="533" w:firstLine="0"/>
      </w:pPr>
    </w:p>
    <w:p w:rsidR="000C1245" w:rsidRPr="00B44244" w:rsidRDefault="000C1245" w:rsidP="00A839C1">
      <w:pPr>
        <w:ind w:right="533"/>
      </w:pPr>
    </w:p>
    <w:p w:rsidR="00A839C1" w:rsidRPr="00B44244" w:rsidRDefault="00A839C1" w:rsidP="00A839C1">
      <w:pPr>
        <w:ind w:right="533"/>
      </w:pPr>
    </w:p>
    <w:p w:rsidR="00A839C1" w:rsidRPr="00B44244" w:rsidRDefault="00A839C1" w:rsidP="00A839C1">
      <w:pPr>
        <w:ind w:right="533"/>
      </w:pPr>
    </w:p>
    <w:p w:rsidR="00A839C1" w:rsidRPr="00B44244" w:rsidRDefault="00A839C1" w:rsidP="00A57BC7">
      <w:pPr>
        <w:ind w:left="0" w:right="533" w:firstLine="0"/>
      </w:pPr>
    </w:p>
    <w:p w:rsidR="00A707AE" w:rsidRPr="00B44244" w:rsidRDefault="00A707AE" w:rsidP="00A57BC7">
      <w:pPr>
        <w:ind w:left="0" w:right="533" w:firstLine="0"/>
      </w:pPr>
    </w:p>
    <w:p w:rsidR="00A707AE" w:rsidRDefault="00A707AE" w:rsidP="00A57BC7">
      <w:pPr>
        <w:ind w:left="0" w:right="533" w:firstLine="0"/>
      </w:pPr>
    </w:p>
    <w:p w:rsidR="008D231B" w:rsidRDefault="008D231B" w:rsidP="00A57BC7">
      <w:pPr>
        <w:ind w:left="0" w:right="533" w:firstLine="0"/>
      </w:pPr>
    </w:p>
    <w:p w:rsidR="008D231B" w:rsidRDefault="008D231B" w:rsidP="00A57BC7">
      <w:pPr>
        <w:ind w:left="0" w:right="533" w:firstLine="0"/>
      </w:pPr>
    </w:p>
    <w:p w:rsidR="003215C0" w:rsidRDefault="003215C0" w:rsidP="00A57BC7">
      <w:pPr>
        <w:ind w:left="0" w:right="533" w:firstLine="0"/>
      </w:pPr>
    </w:p>
    <w:p w:rsidR="003215C0" w:rsidRPr="00B44244" w:rsidRDefault="003215C0" w:rsidP="00A57BC7">
      <w:pPr>
        <w:ind w:left="0" w:right="533" w:firstLine="0"/>
      </w:pPr>
    </w:p>
    <w:p w:rsidR="00A57BC7" w:rsidRPr="00B44244" w:rsidRDefault="00741CAB" w:rsidP="00A57BC7">
      <w:pPr>
        <w:ind w:left="0" w:right="533" w:firstLine="0"/>
      </w:pPr>
      <w:r>
        <w:rPr>
          <w:noProof/>
        </w:rPr>
        <w:pict>
          <v:shape id="_x0000_s1068" type="#_x0000_t87" style="position:absolute;margin-left:400.15pt;margin-top:12.75pt;width:7.15pt;height:34.5pt;z-index:251677696"/>
        </w:pict>
      </w:r>
    </w:p>
    <w:p w:rsidR="00A839C1" w:rsidRPr="00B44244" w:rsidRDefault="00A57BC7" w:rsidP="00A839C1">
      <w:pPr>
        <w:pStyle w:val="ListParagraph"/>
        <w:numPr>
          <w:ilvl w:val="0"/>
          <w:numId w:val="11"/>
        </w:numPr>
        <w:ind w:right="533"/>
      </w:pPr>
      <w:r w:rsidRPr="00B44244">
        <w:t>Make sure your calculator is in radians.  Graph the curve defined by</w:t>
      </w:r>
      <w:r w:rsidR="006E1BD9" w:rsidRPr="00B44244">
        <w:tab/>
      </w:r>
      <w:r w:rsidR="006E1BD9" w:rsidRPr="00B44244">
        <w:tab/>
      </w:r>
      <w:r w:rsidR="006E1BD9" w:rsidRPr="00B44244">
        <w:tab/>
      </w:r>
      <w:r w:rsidR="006E1BD9" w:rsidRPr="00B44244">
        <w:rPr>
          <w:i/>
        </w:rPr>
        <w:t>x</w:t>
      </w:r>
      <w:r w:rsidR="006E1BD9" w:rsidRPr="00B44244">
        <w:t>(</w:t>
      </w:r>
      <w:r w:rsidR="006E1BD9" w:rsidRPr="00B44244">
        <w:rPr>
          <w:i/>
        </w:rPr>
        <w:t>t</w:t>
      </w:r>
      <w:r w:rsidR="006E1BD9" w:rsidRPr="00B44244">
        <w:t>) = 3</w:t>
      </w:r>
      <w:r w:rsidR="006E1BD9" w:rsidRPr="00B44244">
        <w:rPr>
          <w:i/>
        </w:rPr>
        <w:t xml:space="preserve"> </w:t>
      </w:r>
      <w:r w:rsidR="006E1BD9" w:rsidRPr="00B44244">
        <w:t>cos</w:t>
      </w:r>
      <w:r w:rsidR="006E1BD9" w:rsidRPr="00B44244">
        <w:rPr>
          <w:i/>
        </w:rPr>
        <w:t xml:space="preserve"> t</w:t>
      </w:r>
    </w:p>
    <w:p w:rsidR="0089690E" w:rsidRPr="00B44244" w:rsidRDefault="00A57BC7" w:rsidP="00A57BC7">
      <w:pPr>
        <w:pStyle w:val="ListParagraph"/>
        <w:ind w:left="1005" w:right="533" w:firstLine="0"/>
      </w:pPr>
      <w:r w:rsidRPr="00B44244">
        <w:t>the following set of equations</w:t>
      </w:r>
      <w:r w:rsidR="0089690E" w:rsidRPr="00B44244">
        <w:t xml:space="preserve"> over the interval 0 </w:t>
      </w:r>
      <w:r w:rsidR="0089690E" w:rsidRPr="00B44244">
        <w:rPr>
          <w:u w:val="single"/>
        </w:rPr>
        <w:t>&lt;</w:t>
      </w:r>
      <w:r w:rsidR="0089690E" w:rsidRPr="00B44244">
        <w:t xml:space="preserve"> </w:t>
      </w:r>
      <w:r w:rsidR="0089690E" w:rsidRPr="00B44244">
        <w:rPr>
          <w:i/>
        </w:rPr>
        <w:t xml:space="preserve">t </w:t>
      </w:r>
      <w:r w:rsidR="0089690E" w:rsidRPr="00B44244">
        <w:rPr>
          <w:u w:val="single"/>
        </w:rPr>
        <w:t xml:space="preserve">&lt; </w:t>
      </w:r>
      <w:r w:rsidR="0089690E" w:rsidRPr="00B44244">
        <w:t>2π</w:t>
      </w:r>
      <w:r w:rsidRPr="00B44244">
        <w:t xml:space="preserve">.  </w:t>
      </w:r>
      <w:r w:rsidR="006E1BD9" w:rsidRPr="00B44244">
        <w:tab/>
      </w:r>
      <w:r w:rsidR="006E1BD9" w:rsidRPr="00B44244">
        <w:tab/>
      </w:r>
      <w:r w:rsidR="006E1BD9" w:rsidRPr="00B44244">
        <w:tab/>
      </w:r>
      <w:r w:rsidR="006E1BD9" w:rsidRPr="00B44244">
        <w:tab/>
      </w:r>
      <w:r w:rsidR="006E1BD9" w:rsidRPr="00B44244">
        <w:tab/>
      </w:r>
      <w:r w:rsidR="006E1BD9" w:rsidRPr="00B44244">
        <w:rPr>
          <w:i/>
        </w:rPr>
        <w:t>y</w:t>
      </w:r>
      <w:r w:rsidR="006E1BD9" w:rsidRPr="00B44244">
        <w:t>(</w:t>
      </w:r>
      <w:r w:rsidR="006E1BD9" w:rsidRPr="00B44244">
        <w:rPr>
          <w:i/>
        </w:rPr>
        <w:t>t</w:t>
      </w:r>
      <w:r w:rsidR="006E1BD9" w:rsidRPr="00B44244">
        <w:t>) = 3</w:t>
      </w:r>
      <w:r w:rsidR="006E1BD9" w:rsidRPr="00B44244">
        <w:rPr>
          <w:i/>
        </w:rPr>
        <w:t xml:space="preserve"> </w:t>
      </w:r>
      <w:r w:rsidR="006E1BD9" w:rsidRPr="00B44244">
        <w:t>sin</w:t>
      </w:r>
      <w:r w:rsidR="006E1BD9" w:rsidRPr="00B44244">
        <w:rPr>
          <w:i/>
        </w:rPr>
        <w:t xml:space="preserve"> t</w:t>
      </w:r>
    </w:p>
    <w:p w:rsidR="00D56E9C" w:rsidRDefault="0089690E" w:rsidP="001D2156">
      <w:pPr>
        <w:pStyle w:val="ListParagraph"/>
        <w:ind w:left="1005" w:right="533" w:firstLine="0"/>
      </w:pPr>
      <w:r w:rsidRPr="00B44244">
        <w:t xml:space="preserve">Use a </w:t>
      </w:r>
      <w:r w:rsidR="00651FB2">
        <w:rPr>
          <w:i/>
        </w:rPr>
        <w:t>tstep</w:t>
      </w:r>
      <w:r w:rsidRPr="00B44244">
        <w:t xml:space="preserve"> of π/6. </w:t>
      </w:r>
      <w:r w:rsidR="00D56E9C" w:rsidRPr="00B44244">
        <w:t>Make a sketch of the graph.</w:t>
      </w:r>
    </w:p>
    <w:p w:rsidR="008D231B" w:rsidRDefault="00741CAB" w:rsidP="00A57BC7">
      <w:pPr>
        <w:pStyle w:val="ListParagraph"/>
        <w:ind w:left="1005" w:right="533" w:firstLine="0"/>
      </w:pPr>
      <w:r>
        <w:rPr>
          <w:noProof/>
        </w:rPr>
        <w:pict>
          <v:group id="_x0000_s1072" style="position:absolute;left:0;text-align:left;margin-left:155.25pt;margin-top:12.05pt;width:150.75pt;height:146.4pt;z-index:251679232" coordorigin="4185,6747" coordsize="2295,2235">
            <v:shape id="_x0000_s1069" type="#_x0000_t32" style="position:absolute;left:5325;top:6747;width:0;height:2235" o:connectortype="straight">
              <v:stroke startarrow="block" endarrow="block"/>
            </v:shape>
            <v:shape id="_x0000_s1070" type="#_x0000_t32" style="position:absolute;left:4185;top:7857;width:2295;height:0" o:connectortype="straight">
              <v:stroke startarrow="block" endarrow="block"/>
            </v:shape>
          </v:group>
        </w:pict>
      </w:r>
    </w:p>
    <w:p w:rsidR="008D231B" w:rsidRPr="00B44244" w:rsidRDefault="008D231B" w:rsidP="00A57BC7">
      <w:pPr>
        <w:pStyle w:val="ListParagraph"/>
        <w:ind w:left="1005" w:right="533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A707AE" w:rsidRPr="00B44244" w:rsidRDefault="00A707AE" w:rsidP="00956626">
      <w:pPr>
        <w:ind w:left="0" w:firstLine="0"/>
      </w:pPr>
    </w:p>
    <w:p w:rsidR="00A707AE" w:rsidRPr="00B44244" w:rsidRDefault="00A707AE" w:rsidP="00956626">
      <w:pPr>
        <w:ind w:left="0" w:firstLine="0"/>
      </w:pPr>
    </w:p>
    <w:p w:rsidR="007E3C83" w:rsidRPr="00B44244" w:rsidRDefault="007E3C83" w:rsidP="00956626">
      <w:pPr>
        <w:ind w:left="0" w:firstLine="0"/>
      </w:pPr>
    </w:p>
    <w:p w:rsidR="00956626" w:rsidRPr="00B44244" w:rsidRDefault="007E3C83" w:rsidP="00956626">
      <w:pPr>
        <w:ind w:left="0" w:firstLine="0"/>
      </w:pPr>
      <w:r w:rsidRPr="00B44244">
        <w:tab/>
      </w:r>
      <w:r w:rsidRPr="00B44244">
        <w:tab/>
      </w:r>
      <w:r w:rsidRPr="00B44244">
        <w:tab/>
      </w:r>
      <w:r w:rsidR="00166C84" w:rsidRPr="00B44244">
        <w:t xml:space="preserve">What equations would yield the </w:t>
      </w:r>
      <w:r w:rsidR="00166C84" w:rsidRPr="00B44244">
        <w:rPr>
          <w:i/>
        </w:rPr>
        <w:t>unit circle</w:t>
      </w:r>
      <w:r w:rsidR="00166C84" w:rsidRPr="00B44244">
        <w:t>?</w:t>
      </w:r>
      <w:r w:rsidR="001117CB">
        <w:t xml:space="preserve">  What </w:t>
      </w:r>
      <w:r w:rsidR="00651FB2">
        <w:rPr>
          <w:i/>
        </w:rPr>
        <w:t>tstep</w:t>
      </w:r>
      <w:r w:rsidR="001117CB">
        <w:t xml:space="preserve"> would you use?  </w:t>
      </w:r>
    </w:p>
    <w:p w:rsidR="001C304E" w:rsidRPr="00B44244" w:rsidRDefault="001C304E" w:rsidP="00956626">
      <w:pPr>
        <w:ind w:left="0" w:firstLine="0"/>
      </w:pPr>
    </w:p>
    <w:p w:rsidR="00A707AE" w:rsidRPr="00B44244" w:rsidRDefault="00A707AE" w:rsidP="00956626">
      <w:pPr>
        <w:ind w:left="0" w:firstLine="0"/>
      </w:pPr>
    </w:p>
    <w:p w:rsidR="00A707AE" w:rsidRPr="00B44244" w:rsidRDefault="00A707AE" w:rsidP="00956626">
      <w:pPr>
        <w:ind w:left="0" w:firstLine="0"/>
      </w:pPr>
    </w:p>
    <w:p w:rsidR="001C304E" w:rsidRDefault="001C304E" w:rsidP="001C304E">
      <w:pPr>
        <w:pStyle w:val="ListParagraph"/>
        <w:numPr>
          <w:ilvl w:val="0"/>
          <w:numId w:val="11"/>
        </w:numPr>
      </w:pPr>
      <w:r w:rsidRPr="00B44244">
        <w:t>Here is another interesting</w:t>
      </w:r>
      <w:r w:rsidR="00F231F5">
        <w:t xml:space="preserve"> example. </w:t>
      </w:r>
      <w:r w:rsidR="00B57D3F">
        <w:t xml:space="preserve">Change </w:t>
      </w:r>
      <w:r w:rsidR="00754865">
        <w:t xml:space="preserve">the </w:t>
      </w:r>
      <w:proofErr w:type="spellStart"/>
      <w:r w:rsidR="00651FB2">
        <w:rPr>
          <w:i/>
        </w:rPr>
        <w:t>t</w:t>
      </w:r>
      <w:r w:rsidR="00B57D3F" w:rsidRPr="00651FB2">
        <w:rPr>
          <w:i/>
        </w:rPr>
        <w:t>max</w:t>
      </w:r>
      <w:proofErr w:type="spellEnd"/>
      <w:r w:rsidR="00B57D3F">
        <w:t xml:space="preserve"> to 12</w:t>
      </w:r>
      <w:r w:rsidR="00B57D3F" w:rsidRPr="00B57D3F">
        <w:t xml:space="preserve"> </w:t>
      </w:r>
      <w:r w:rsidR="00B57D3F" w:rsidRPr="00B44244">
        <w:t>π</w:t>
      </w:r>
      <w:r w:rsidR="00B57D3F">
        <w:t xml:space="preserve"> then graph.  Adjust the window so you can see the</w:t>
      </w:r>
      <w:r w:rsidR="00F231F5">
        <w:t xml:space="preserve"> full curve.</w:t>
      </w:r>
    </w:p>
    <w:p w:rsidR="00A1161C" w:rsidRPr="00B44244" w:rsidRDefault="00741CAB" w:rsidP="00B57D3F">
      <w:pPr>
        <w:ind w:left="0" w:firstLine="0"/>
      </w:pPr>
      <w:r>
        <w:rPr>
          <w:noProof/>
        </w:rPr>
        <w:pict>
          <v:shape id="_x0000_s1081" type="#_x0000_t75" style="position:absolute;margin-left:82.4pt;margin-top:1.45pt;width:147.75pt;height:69.75pt;z-index:-251626496;mso-position-horizontal-relative:text;mso-position-vertical-relative:text">
            <v:imagedata r:id="rId16" o:title=""/>
          </v:shape>
          <o:OLEObject Type="Embed" ProgID="Equation.DSMT4" ShapeID="_x0000_s1081" DrawAspect="Content" ObjectID="_1501068128" r:id="rId17"/>
        </w:pict>
      </w:r>
      <w:r>
        <w:rPr>
          <w:noProof/>
        </w:rPr>
        <w:pict>
          <v:shape id="_x0000_s1071" type="#_x0000_t87" style="position:absolute;margin-left:69.4pt;margin-top:11.3pt;width:7.15pt;height:45.75pt;z-index:251680768"/>
        </w:pict>
      </w:r>
    </w:p>
    <w:p w:rsidR="00A1161C" w:rsidRPr="00B44244" w:rsidRDefault="00A1161C" w:rsidP="00A1161C">
      <w:pPr>
        <w:pStyle w:val="ListParagraph"/>
        <w:ind w:left="1440" w:firstLine="0"/>
      </w:pPr>
    </w:p>
    <w:p w:rsidR="00090752" w:rsidRPr="00B44244" w:rsidRDefault="00090752" w:rsidP="00090752">
      <w:pPr>
        <w:ind w:left="0" w:firstLine="0"/>
      </w:pPr>
    </w:p>
    <w:p w:rsidR="00090752" w:rsidRDefault="00090752" w:rsidP="00090752">
      <w:pPr>
        <w:ind w:left="0" w:firstLine="0"/>
      </w:pPr>
    </w:p>
    <w:p w:rsidR="00BD3D26" w:rsidRPr="00B44244" w:rsidRDefault="00BD3D26" w:rsidP="00090752">
      <w:pPr>
        <w:ind w:left="0" w:firstLine="0"/>
      </w:pPr>
    </w:p>
    <w:p w:rsidR="00090752" w:rsidRPr="00B44244" w:rsidRDefault="00392141" w:rsidP="00090752">
      <w:pPr>
        <w:ind w:left="0" w:firstLine="0"/>
      </w:pPr>
      <w:r>
        <w:t xml:space="preserve"> </w:t>
      </w:r>
    </w:p>
    <w:p w:rsidR="00090752" w:rsidRDefault="00BB16BD" w:rsidP="00090752">
      <w:pPr>
        <w:ind w:left="0" w:firstLine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392141">
        <w:t xml:space="preserve">  </w:t>
      </w:r>
      <w:r>
        <w:t xml:space="preserve">OVER </w:t>
      </w:r>
      <w:r>
        <w:sym w:font="Wingdings" w:char="F0E0"/>
      </w:r>
    </w:p>
    <w:p w:rsidR="0091032B" w:rsidRPr="00B44244" w:rsidRDefault="00392141" w:rsidP="00090752">
      <w:pPr>
        <w:ind w:left="0" w:firstLine="0"/>
      </w:pPr>
      <w:r>
        <w:lastRenderedPageBreak/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Page 4</w:t>
      </w:r>
    </w:p>
    <w:p w:rsidR="00B44244" w:rsidRPr="00B44244" w:rsidRDefault="00B44244" w:rsidP="00B44244">
      <w:pPr>
        <w:pStyle w:val="ListParagraph"/>
        <w:numPr>
          <w:ilvl w:val="0"/>
          <w:numId w:val="5"/>
        </w:numPr>
        <w:autoSpaceDE w:val="0"/>
        <w:autoSpaceDN w:val="0"/>
        <w:adjustRightInd w:val="0"/>
      </w:pPr>
      <w:r w:rsidRPr="00B44244">
        <w:t xml:space="preserve">Parametric equations are </w:t>
      </w:r>
      <w:r>
        <w:t xml:space="preserve">also </w:t>
      </w:r>
      <w:r w:rsidRPr="00B44244">
        <w:t>useful in modeling motion because in addition to horizontal and</w:t>
      </w:r>
    </w:p>
    <w:p w:rsidR="00B44244" w:rsidRPr="00B44244" w:rsidRDefault="00B44244" w:rsidP="00B44244">
      <w:pPr>
        <w:autoSpaceDE w:val="0"/>
        <w:autoSpaceDN w:val="0"/>
        <w:adjustRightInd w:val="0"/>
        <w:ind w:left="285" w:firstLine="360"/>
      </w:pPr>
      <w:r w:rsidRPr="00B44244">
        <w:t>vertical distances, they include a third variable, time. Using these equations, the location of a</w:t>
      </w:r>
    </w:p>
    <w:p w:rsidR="00B44244" w:rsidRDefault="00B44244" w:rsidP="00B44244">
      <w:pPr>
        <w:autoSpaceDE w:val="0"/>
        <w:autoSpaceDN w:val="0"/>
        <w:adjustRightInd w:val="0"/>
        <w:ind w:left="645" w:firstLine="0"/>
      </w:pPr>
      <w:r w:rsidRPr="00B44244">
        <w:t>projectile can be determined at a specific time during its travel.</w:t>
      </w:r>
      <w:r>
        <w:t xml:space="preserve"> </w:t>
      </w:r>
      <w:r w:rsidRPr="00B44244">
        <w:t>Basic parametric equations to model projectile motion are as follows...</w:t>
      </w:r>
    </w:p>
    <w:p w:rsidR="00B44244" w:rsidRPr="0025007F" w:rsidRDefault="00741CAB" w:rsidP="00B44244">
      <w:pPr>
        <w:autoSpaceDE w:val="0"/>
        <w:autoSpaceDN w:val="0"/>
        <w:adjustRightInd w:val="0"/>
        <w:ind w:left="645" w:firstLine="0"/>
        <w:rPr>
          <w:sz w:val="16"/>
          <w:szCs w:val="16"/>
        </w:rPr>
      </w:pPr>
      <w:r>
        <w:rPr>
          <w:noProof/>
          <w:sz w:val="16"/>
          <w:szCs w:val="16"/>
        </w:rPr>
        <w:pict>
          <v:rect id="_x0000_s1087" style="position:absolute;left:0;text-align:left;margin-left:120.75pt;margin-top:6.45pt;width:191.25pt;height:36pt;z-index:251695104" filled="f"/>
        </w:pict>
      </w:r>
    </w:p>
    <w:p w:rsidR="00B44244" w:rsidRPr="00B44244" w:rsidRDefault="00B44244" w:rsidP="006C688C">
      <w:pPr>
        <w:autoSpaceDE w:val="0"/>
        <w:autoSpaceDN w:val="0"/>
        <w:adjustRightInd w:val="0"/>
        <w:ind w:firstLine="360"/>
      </w:pPr>
      <w:r w:rsidRPr="00B44244">
        <w:rPr>
          <w:i/>
          <w:iCs/>
        </w:rPr>
        <w:t>x</w:t>
      </w:r>
      <w:r w:rsidRPr="00B44244">
        <w:t>(</w:t>
      </w:r>
      <w:r w:rsidRPr="00B44244">
        <w:rPr>
          <w:i/>
          <w:iCs/>
        </w:rPr>
        <w:t xml:space="preserve">t </w:t>
      </w:r>
      <w:r w:rsidRPr="00B44244">
        <w:t>) =</w:t>
      </w:r>
      <w:r>
        <w:t xml:space="preserve"> </w:t>
      </w:r>
      <w:r w:rsidRPr="00B44244">
        <w:t xml:space="preserve"> </w:t>
      </w:r>
      <w:r w:rsidRPr="00B44244">
        <w:rPr>
          <w:i/>
          <w:iCs/>
        </w:rPr>
        <w:t xml:space="preserve">v </w:t>
      </w:r>
      <w:r w:rsidRPr="00B44244">
        <w:rPr>
          <w:rFonts w:ascii="Cambria Math" w:hAnsi="Cambria Math"/>
        </w:rPr>
        <w:t>⋅</w:t>
      </w:r>
      <w:r w:rsidRPr="00B44244">
        <w:t xml:space="preserve"> </w:t>
      </w:r>
      <w:r w:rsidRPr="00B44244">
        <w:rPr>
          <w:i/>
          <w:iCs/>
        </w:rPr>
        <w:t xml:space="preserve">t </w:t>
      </w:r>
      <w:r w:rsidRPr="00B44244">
        <w:rPr>
          <w:rFonts w:ascii="Cambria Math" w:hAnsi="Cambria Math"/>
        </w:rPr>
        <w:t>⋅</w:t>
      </w:r>
      <w:r w:rsidRPr="00B44244">
        <w:t xml:space="preserve"> cos(</w:t>
      </w:r>
      <w:r w:rsidRPr="00651FB2">
        <w:rPr>
          <w:i/>
        </w:rPr>
        <w:t>θ</w:t>
      </w:r>
      <w:r w:rsidRPr="00B44244">
        <w:t xml:space="preserve">) </w:t>
      </w:r>
    </w:p>
    <w:p w:rsidR="00B44244" w:rsidRDefault="00B44244" w:rsidP="006C688C">
      <w:pPr>
        <w:autoSpaceDE w:val="0"/>
        <w:autoSpaceDN w:val="0"/>
        <w:adjustRightInd w:val="0"/>
        <w:ind w:firstLine="360"/>
        <w:rPr>
          <w:i/>
          <w:iCs/>
        </w:rPr>
      </w:pPr>
      <w:r w:rsidRPr="00B44244">
        <w:rPr>
          <w:i/>
          <w:iCs/>
        </w:rPr>
        <w:t>y</w:t>
      </w:r>
      <w:r>
        <w:rPr>
          <w:iCs/>
        </w:rPr>
        <w:t>(</w:t>
      </w:r>
      <w:r w:rsidRPr="00B44244">
        <w:rPr>
          <w:i/>
          <w:iCs/>
        </w:rPr>
        <w:t xml:space="preserve"> t</w:t>
      </w:r>
      <w:r>
        <w:rPr>
          <w:iCs/>
        </w:rPr>
        <w:t>)</w:t>
      </w:r>
      <w:r w:rsidRPr="00B44244">
        <w:rPr>
          <w:i/>
          <w:iCs/>
        </w:rPr>
        <w:t xml:space="preserve"> </w:t>
      </w:r>
      <w:r w:rsidRPr="00B44244">
        <w:t xml:space="preserve">= </w:t>
      </w:r>
      <w:r>
        <w:t xml:space="preserve"> </w:t>
      </w:r>
      <w:r w:rsidRPr="00B44244">
        <w:t xml:space="preserve">− </w:t>
      </w:r>
      <w:r>
        <w:t xml:space="preserve">½  </w:t>
      </w:r>
      <w:r w:rsidRPr="00B44244">
        <w:rPr>
          <w:rFonts w:ascii="Cambria Math" w:hAnsi="Cambria Math"/>
        </w:rPr>
        <w:t>⋅</w:t>
      </w:r>
      <w:r>
        <w:rPr>
          <w:rFonts w:ascii="Cambria Math" w:hAnsi="Cambria Math"/>
        </w:rPr>
        <w:t xml:space="preserve"> </w:t>
      </w:r>
      <w:r w:rsidRPr="00B44244">
        <w:rPr>
          <w:i/>
          <w:iCs/>
        </w:rPr>
        <w:t xml:space="preserve">g </w:t>
      </w:r>
      <w:r w:rsidRPr="00B44244">
        <w:rPr>
          <w:rFonts w:ascii="Cambria Math" w:hAnsi="Cambria Math"/>
        </w:rPr>
        <w:t>⋅</w:t>
      </w:r>
      <w:r w:rsidRPr="00B44244">
        <w:t xml:space="preserve"> </w:t>
      </w:r>
      <w:r w:rsidRPr="00B44244">
        <w:rPr>
          <w:i/>
          <w:iCs/>
        </w:rPr>
        <w:t>t</w:t>
      </w:r>
      <w:r w:rsidRPr="00B44244">
        <w:rPr>
          <w:iCs/>
          <w:vertAlign w:val="superscript"/>
        </w:rPr>
        <w:t>2</w:t>
      </w:r>
      <w:r w:rsidRPr="00B44244">
        <w:rPr>
          <w:i/>
          <w:iCs/>
        </w:rPr>
        <w:t xml:space="preserve"> </w:t>
      </w:r>
      <w:r w:rsidRPr="00B44244">
        <w:t xml:space="preserve">+ </w:t>
      </w:r>
      <w:r w:rsidRPr="00B44244">
        <w:rPr>
          <w:i/>
          <w:iCs/>
        </w:rPr>
        <w:t xml:space="preserve">v </w:t>
      </w:r>
      <w:r w:rsidRPr="00B44244">
        <w:rPr>
          <w:rFonts w:ascii="Cambria Math" w:hAnsi="Cambria Math"/>
        </w:rPr>
        <w:t>⋅</w:t>
      </w:r>
      <w:r w:rsidRPr="00B44244">
        <w:t xml:space="preserve"> </w:t>
      </w:r>
      <w:r w:rsidRPr="00B44244">
        <w:rPr>
          <w:i/>
          <w:iCs/>
        </w:rPr>
        <w:t xml:space="preserve">t </w:t>
      </w:r>
      <w:r w:rsidRPr="00B44244">
        <w:rPr>
          <w:rFonts w:ascii="Cambria Math" w:hAnsi="Cambria Math"/>
        </w:rPr>
        <w:t>⋅</w:t>
      </w:r>
      <w:r w:rsidRPr="00B44244">
        <w:t xml:space="preserve"> </w:t>
      </w:r>
      <w:r>
        <w:t>sin (</w:t>
      </w:r>
      <w:r w:rsidRPr="00651FB2">
        <w:rPr>
          <w:i/>
        </w:rPr>
        <w:t>θ</w:t>
      </w:r>
      <w:r>
        <w:t>)</w:t>
      </w:r>
      <w:r w:rsidRPr="00B44244">
        <w:t xml:space="preserve"> </w:t>
      </w:r>
      <w:r>
        <w:t xml:space="preserve">+ </w:t>
      </w:r>
      <w:r w:rsidRPr="00B44244">
        <w:rPr>
          <w:i/>
          <w:iCs/>
        </w:rPr>
        <w:t>h</w:t>
      </w:r>
    </w:p>
    <w:p w:rsidR="00B44244" w:rsidRPr="0025007F" w:rsidRDefault="00B44244" w:rsidP="00B44244">
      <w:pPr>
        <w:autoSpaceDE w:val="0"/>
        <w:autoSpaceDN w:val="0"/>
        <w:adjustRightInd w:val="0"/>
        <w:ind w:left="1080" w:firstLine="0"/>
        <w:rPr>
          <w:i/>
          <w:iCs/>
          <w:sz w:val="16"/>
          <w:szCs w:val="16"/>
        </w:rPr>
      </w:pPr>
    </w:p>
    <w:p w:rsidR="00B44244" w:rsidRPr="00B44244" w:rsidRDefault="00B44244" w:rsidP="00B44244">
      <w:pPr>
        <w:autoSpaceDE w:val="0"/>
        <w:autoSpaceDN w:val="0"/>
        <w:adjustRightInd w:val="0"/>
        <w:ind w:left="360" w:firstLine="360"/>
      </w:pPr>
      <w:r w:rsidRPr="00B44244">
        <w:t xml:space="preserve">where </w:t>
      </w:r>
      <w:r w:rsidRPr="00B44244">
        <w:rPr>
          <w:i/>
          <w:iCs/>
        </w:rPr>
        <w:t xml:space="preserve">h </w:t>
      </w:r>
      <w:r w:rsidRPr="00B44244">
        <w:t xml:space="preserve">is the starting distance from the ground, </w:t>
      </w:r>
      <w:r w:rsidRPr="00B44244">
        <w:rPr>
          <w:i/>
          <w:iCs/>
        </w:rPr>
        <w:t xml:space="preserve">g </w:t>
      </w:r>
      <w:r w:rsidRPr="00B44244">
        <w:t>is the acceleration due to gravity</w:t>
      </w:r>
    </w:p>
    <w:p w:rsidR="00B44244" w:rsidRDefault="003D1C9D" w:rsidP="00B44244">
      <w:pPr>
        <w:pStyle w:val="ListParagraph"/>
        <w:numPr>
          <w:ilvl w:val="0"/>
          <w:numId w:val="14"/>
        </w:numPr>
        <w:autoSpaceDE w:val="0"/>
        <w:autoSpaceDN w:val="0"/>
        <w:adjustRightInd w:val="0"/>
      </w:pPr>
      <w:r>
        <w:t>f</w:t>
      </w:r>
      <w:r w:rsidR="00B44244" w:rsidRPr="00B44244">
        <w:t xml:space="preserve">t/sec² or 9.8 m/sec²), and </w:t>
      </w:r>
      <w:r w:rsidR="00B44244" w:rsidRPr="00B44244">
        <w:rPr>
          <w:i/>
          <w:iCs/>
        </w:rPr>
        <w:t xml:space="preserve">v </w:t>
      </w:r>
      <w:r w:rsidR="00B44244" w:rsidRPr="00B44244">
        <w:t>is the initial velocity.</w:t>
      </w:r>
    </w:p>
    <w:p w:rsidR="00B44244" w:rsidRPr="0025007F" w:rsidRDefault="00B44244" w:rsidP="00B44244">
      <w:pPr>
        <w:autoSpaceDE w:val="0"/>
        <w:autoSpaceDN w:val="0"/>
        <w:adjustRightInd w:val="0"/>
        <w:ind w:left="360" w:firstLine="360"/>
        <w:rPr>
          <w:sz w:val="16"/>
          <w:szCs w:val="16"/>
        </w:rPr>
      </w:pPr>
    </w:p>
    <w:p w:rsidR="00B44244" w:rsidRDefault="00B44244" w:rsidP="00B44244">
      <w:pPr>
        <w:pStyle w:val="ListParagraph"/>
        <w:numPr>
          <w:ilvl w:val="0"/>
          <w:numId w:val="15"/>
        </w:numPr>
        <w:autoSpaceDE w:val="0"/>
        <w:autoSpaceDN w:val="0"/>
        <w:adjustRightInd w:val="0"/>
      </w:pPr>
      <w:r>
        <w:t xml:space="preserve"> Consider the following </w:t>
      </w:r>
      <w:r w:rsidR="00863920">
        <w:t>scenario</w:t>
      </w:r>
      <w:r>
        <w:t>:</w:t>
      </w:r>
    </w:p>
    <w:p w:rsidR="00B44244" w:rsidRPr="006C688C" w:rsidRDefault="00B44244" w:rsidP="00B44244">
      <w:pPr>
        <w:pStyle w:val="ListParagraph"/>
        <w:autoSpaceDE w:val="0"/>
        <w:autoSpaceDN w:val="0"/>
        <w:adjustRightInd w:val="0"/>
        <w:ind w:left="1080" w:firstLine="0"/>
        <w:rPr>
          <w:i/>
        </w:rPr>
      </w:pPr>
      <w:r w:rsidRPr="006C688C">
        <w:rPr>
          <w:i/>
        </w:rPr>
        <w:t>A batter at spring training camp hits a baseball with an initial velocity of 90 ft/s at an angle of</w:t>
      </w:r>
    </w:p>
    <w:p w:rsidR="00B44244" w:rsidRPr="006C688C" w:rsidRDefault="00B44244" w:rsidP="00B44244">
      <w:pPr>
        <w:autoSpaceDE w:val="0"/>
        <w:autoSpaceDN w:val="0"/>
        <w:adjustRightInd w:val="0"/>
        <w:ind w:left="720" w:firstLine="360"/>
        <w:rPr>
          <w:i/>
        </w:rPr>
      </w:pPr>
      <w:r w:rsidRPr="006C688C">
        <w:rPr>
          <w:i/>
        </w:rPr>
        <w:t>35° from the horizontal. Assume that the batter hits the ball at 2.5 feet above home plate.</w:t>
      </w:r>
    </w:p>
    <w:p w:rsidR="00B44244" w:rsidRPr="0025007F" w:rsidRDefault="00B44244" w:rsidP="00B44244">
      <w:pPr>
        <w:autoSpaceDE w:val="0"/>
        <w:autoSpaceDN w:val="0"/>
        <w:adjustRightInd w:val="0"/>
        <w:ind w:left="720" w:firstLine="360"/>
        <w:rPr>
          <w:sz w:val="16"/>
          <w:szCs w:val="16"/>
        </w:rPr>
      </w:pPr>
    </w:p>
    <w:p w:rsidR="00B44244" w:rsidRDefault="00B44244" w:rsidP="00B44244">
      <w:pPr>
        <w:pStyle w:val="ListParagraph"/>
        <w:numPr>
          <w:ilvl w:val="0"/>
          <w:numId w:val="16"/>
        </w:numPr>
        <w:autoSpaceDE w:val="0"/>
        <w:autoSpaceDN w:val="0"/>
        <w:adjustRightInd w:val="0"/>
      </w:pPr>
      <w:r w:rsidRPr="00B44244">
        <w:t>What value of gravity is used for this problem? Explain your reasoning.</w:t>
      </w:r>
    </w:p>
    <w:p w:rsidR="00B44244" w:rsidRPr="00B44244" w:rsidRDefault="00B44244" w:rsidP="00B44244">
      <w:pPr>
        <w:pStyle w:val="ListParagraph"/>
        <w:autoSpaceDE w:val="0"/>
        <w:autoSpaceDN w:val="0"/>
        <w:adjustRightInd w:val="0"/>
        <w:ind w:left="1440" w:firstLine="0"/>
      </w:pPr>
    </w:p>
    <w:p w:rsidR="00B44244" w:rsidRPr="00B44244" w:rsidRDefault="00B44244" w:rsidP="00B44244">
      <w:pPr>
        <w:pStyle w:val="ListParagraph"/>
        <w:numPr>
          <w:ilvl w:val="0"/>
          <w:numId w:val="16"/>
        </w:numPr>
        <w:autoSpaceDE w:val="0"/>
        <w:autoSpaceDN w:val="0"/>
        <w:adjustRightInd w:val="0"/>
        <w:rPr>
          <w:bCs/>
        </w:rPr>
      </w:pPr>
      <w:r w:rsidRPr="00B44244">
        <w:t>Write parametric equations to model the motion of the ball.</w:t>
      </w:r>
    </w:p>
    <w:p w:rsidR="00B44244" w:rsidRPr="0025007F" w:rsidRDefault="00B44244" w:rsidP="00B44244">
      <w:pPr>
        <w:autoSpaceDE w:val="0"/>
        <w:autoSpaceDN w:val="0"/>
        <w:adjustRightInd w:val="0"/>
        <w:ind w:left="0" w:firstLine="0"/>
        <w:rPr>
          <w:bCs/>
          <w:sz w:val="16"/>
          <w:szCs w:val="16"/>
        </w:rPr>
      </w:pPr>
    </w:p>
    <w:p w:rsidR="00B44244" w:rsidRDefault="00B44244" w:rsidP="00B44244">
      <w:pPr>
        <w:autoSpaceDE w:val="0"/>
        <w:autoSpaceDN w:val="0"/>
        <w:adjustRightInd w:val="0"/>
        <w:ind w:left="1440" w:firstLine="360"/>
      </w:pPr>
      <w:r w:rsidRPr="00B44244">
        <w:rPr>
          <w:i/>
          <w:iCs/>
        </w:rPr>
        <w:t>x</w:t>
      </w:r>
      <w:r w:rsidRPr="00B44244">
        <w:t>(</w:t>
      </w:r>
      <w:r w:rsidRPr="00B44244">
        <w:rPr>
          <w:i/>
          <w:iCs/>
        </w:rPr>
        <w:t>t</w:t>
      </w:r>
      <w:r w:rsidRPr="00B44244">
        <w:t>) =</w:t>
      </w:r>
    </w:p>
    <w:p w:rsidR="00B44244" w:rsidRPr="006C688C" w:rsidRDefault="00B44244" w:rsidP="00B44244">
      <w:pPr>
        <w:autoSpaceDE w:val="0"/>
        <w:autoSpaceDN w:val="0"/>
        <w:adjustRightInd w:val="0"/>
        <w:ind w:left="1440" w:firstLine="360"/>
        <w:rPr>
          <w:sz w:val="16"/>
          <w:szCs w:val="16"/>
        </w:rPr>
      </w:pPr>
    </w:p>
    <w:p w:rsidR="00B44244" w:rsidRDefault="00B44244" w:rsidP="00B44244">
      <w:pPr>
        <w:autoSpaceDE w:val="0"/>
        <w:autoSpaceDN w:val="0"/>
        <w:adjustRightInd w:val="0"/>
        <w:ind w:left="1440" w:firstLine="360"/>
      </w:pPr>
      <w:r w:rsidRPr="00B44244">
        <w:rPr>
          <w:i/>
          <w:iCs/>
        </w:rPr>
        <w:t>y</w:t>
      </w:r>
      <w:r w:rsidRPr="00B44244">
        <w:t>(</w:t>
      </w:r>
      <w:r w:rsidRPr="00B44244">
        <w:rPr>
          <w:i/>
          <w:iCs/>
        </w:rPr>
        <w:t>t</w:t>
      </w:r>
      <w:r w:rsidRPr="00B44244">
        <w:t>) =</w:t>
      </w:r>
    </w:p>
    <w:p w:rsidR="007F05B6" w:rsidRPr="0025007F" w:rsidRDefault="007F05B6" w:rsidP="007F05B6">
      <w:pPr>
        <w:autoSpaceDE w:val="0"/>
        <w:autoSpaceDN w:val="0"/>
        <w:adjustRightInd w:val="0"/>
        <w:rPr>
          <w:sz w:val="16"/>
          <w:szCs w:val="16"/>
        </w:rPr>
      </w:pPr>
    </w:p>
    <w:p w:rsidR="007F05B6" w:rsidRDefault="007F05B6" w:rsidP="007F05B6">
      <w:pPr>
        <w:pStyle w:val="ListParagraph"/>
        <w:numPr>
          <w:ilvl w:val="0"/>
          <w:numId w:val="16"/>
        </w:numPr>
        <w:autoSpaceDE w:val="0"/>
        <w:autoSpaceDN w:val="0"/>
        <w:adjustRightInd w:val="0"/>
      </w:pPr>
      <w:r>
        <w:t>Enter your equations in the calculator.  Make sure you switch into degrees.  Adjust your</w:t>
      </w:r>
    </w:p>
    <w:p w:rsidR="007F05B6" w:rsidRDefault="007F05B6" w:rsidP="0072121F">
      <w:pPr>
        <w:pStyle w:val="ListParagraph"/>
        <w:autoSpaceDE w:val="0"/>
        <w:autoSpaceDN w:val="0"/>
        <w:adjustRightInd w:val="0"/>
        <w:ind w:left="1440" w:firstLine="0"/>
      </w:pPr>
      <w:r>
        <w:t xml:space="preserve">window so you can see the path of the ball until it hits the </w:t>
      </w:r>
      <w:r w:rsidR="0072121F">
        <w:t xml:space="preserve">ground. </w:t>
      </w:r>
      <w:r w:rsidR="008120C1">
        <w:t xml:space="preserve">Use a </w:t>
      </w:r>
      <w:r w:rsidR="008F3744">
        <w:rPr>
          <w:i/>
        </w:rPr>
        <w:t>tstep</w:t>
      </w:r>
      <w:r w:rsidR="008120C1">
        <w:t xml:space="preserve"> of .01.  </w:t>
      </w:r>
      <w:r w:rsidR="00863920">
        <w:t>What is the maximum height of the ball?  Trace the curve to find out.</w:t>
      </w:r>
    </w:p>
    <w:p w:rsidR="007F05B6" w:rsidRPr="006C688C" w:rsidRDefault="007F05B6" w:rsidP="007F05B6">
      <w:pPr>
        <w:autoSpaceDE w:val="0"/>
        <w:autoSpaceDN w:val="0"/>
        <w:adjustRightInd w:val="0"/>
        <w:rPr>
          <w:sz w:val="16"/>
          <w:szCs w:val="16"/>
        </w:rPr>
      </w:pPr>
    </w:p>
    <w:p w:rsidR="007F05B6" w:rsidRDefault="007F05B6" w:rsidP="007F05B6">
      <w:pPr>
        <w:pStyle w:val="ListParagraph"/>
        <w:numPr>
          <w:ilvl w:val="0"/>
          <w:numId w:val="16"/>
        </w:numPr>
        <w:autoSpaceDE w:val="0"/>
        <w:autoSpaceDN w:val="0"/>
        <w:adjustRightInd w:val="0"/>
      </w:pPr>
      <w:r>
        <w:t xml:space="preserve"> </w:t>
      </w:r>
      <w:r w:rsidRPr="007F05B6">
        <w:t xml:space="preserve">What is the </w:t>
      </w:r>
      <w:r w:rsidR="0072089E">
        <w:t xml:space="preserve">overall </w:t>
      </w:r>
      <w:r w:rsidRPr="007F05B6">
        <w:t>horizontal distance traveled by the ball?</w:t>
      </w:r>
    </w:p>
    <w:p w:rsidR="007F05B6" w:rsidRPr="007F05B6" w:rsidRDefault="007F05B6" w:rsidP="006C688C">
      <w:pPr>
        <w:autoSpaceDE w:val="0"/>
        <w:autoSpaceDN w:val="0"/>
        <w:adjustRightInd w:val="0"/>
        <w:ind w:left="0" w:firstLine="0"/>
      </w:pPr>
    </w:p>
    <w:p w:rsidR="00090752" w:rsidRPr="00446C27" w:rsidRDefault="007F05B6" w:rsidP="007F05B6">
      <w:pPr>
        <w:pStyle w:val="ListParagraph"/>
        <w:numPr>
          <w:ilvl w:val="0"/>
          <w:numId w:val="16"/>
        </w:numPr>
      </w:pPr>
      <w:r>
        <w:rPr>
          <w:bCs/>
        </w:rPr>
        <w:t xml:space="preserve"> </w:t>
      </w:r>
      <w:r w:rsidR="00B44244" w:rsidRPr="007F05B6">
        <w:rPr>
          <w:bCs/>
        </w:rPr>
        <w:t xml:space="preserve"> </w:t>
      </w:r>
      <w:r w:rsidR="00B44244" w:rsidRPr="007F05B6">
        <w:t>How much time elapsed b</w:t>
      </w:r>
      <w:r w:rsidR="00B44244" w:rsidRPr="007F05B6">
        <w:rPr>
          <w:sz w:val="22"/>
          <w:szCs w:val="22"/>
        </w:rPr>
        <w:t>etween the ball being hit and landing on the ground?</w:t>
      </w:r>
    </w:p>
    <w:p w:rsidR="00446C27" w:rsidRDefault="00446C27" w:rsidP="006C688C">
      <w:pPr>
        <w:ind w:left="0" w:firstLine="0"/>
      </w:pPr>
    </w:p>
    <w:p w:rsidR="006338BE" w:rsidRPr="006338BE" w:rsidRDefault="006338BE" w:rsidP="006338BE">
      <w:pPr>
        <w:pStyle w:val="ListParagraph"/>
        <w:numPr>
          <w:ilvl w:val="0"/>
          <w:numId w:val="15"/>
        </w:numPr>
        <w:autoSpaceDE w:val="0"/>
        <w:autoSpaceDN w:val="0"/>
        <w:adjustRightInd w:val="0"/>
      </w:pPr>
      <w:r w:rsidRPr="006338BE">
        <w:t xml:space="preserve">Consider the following </w:t>
      </w:r>
      <w:r w:rsidR="006C688C" w:rsidRPr="006338BE">
        <w:t>scenario</w:t>
      </w:r>
      <w:r w:rsidRPr="006338BE">
        <w:t>:</w:t>
      </w:r>
    </w:p>
    <w:p w:rsidR="00446C27" w:rsidRPr="006C688C" w:rsidRDefault="006338BE" w:rsidP="006338BE">
      <w:pPr>
        <w:pStyle w:val="ListParagraph"/>
        <w:ind w:left="1080" w:firstLine="0"/>
        <w:rPr>
          <w:i/>
        </w:rPr>
      </w:pPr>
      <w:r w:rsidRPr="006C688C">
        <w:rPr>
          <w:i/>
        </w:rPr>
        <w:t>A golfer hits a ball with an initial velocity of 41 m/s at an angle of 36° from the horizontal</w:t>
      </w:r>
      <w:r w:rsidR="0072121F" w:rsidRPr="006C688C">
        <w:rPr>
          <w:i/>
        </w:rPr>
        <w:t>.</w:t>
      </w:r>
    </w:p>
    <w:p w:rsidR="0072121F" w:rsidRPr="006C688C" w:rsidRDefault="0072121F" w:rsidP="006338BE">
      <w:pPr>
        <w:pStyle w:val="ListParagraph"/>
        <w:ind w:left="1080" w:firstLine="0"/>
        <w:rPr>
          <w:sz w:val="16"/>
          <w:szCs w:val="16"/>
        </w:rPr>
      </w:pPr>
    </w:p>
    <w:p w:rsidR="0072121F" w:rsidRDefault="0072121F" w:rsidP="0072121F">
      <w:pPr>
        <w:pStyle w:val="ListParagraph"/>
        <w:numPr>
          <w:ilvl w:val="0"/>
          <w:numId w:val="17"/>
        </w:numPr>
        <w:autoSpaceDE w:val="0"/>
        <w:autoSpaceDN w:val="0"/>
        <w:adjustRightInd w:val="0"/>
      </w:pPr>
      <w:r w:rsidRPr="00B44244">
        <w:t>What value of gravity is used for this problem? Explain your reasoning.</w:t>
      </w:r>
    </w:p>
    <w:p w:rsidR="0072121F" w:rsidRPr="00B44244" w:rsidRDefault="0072121F" w:rsidP="0072121F">
      <w:pPr>
        <w:pStyle w:val="ListParagraph"/>
        <w:autoSpaceDE w:val="0"/>
        <w:autoSpaceDN w:val="0"/>
        <w:adjustRightInd w:val="0"/>
        <w:ind w:left="1440" w:firstLine="0"/>
      </w:pPr>
    </w:p>
    <w:p w:rsidR="0072121F" w:rsidRPr="0072121F" w:rsidRDefault="0072121F" w:rsidP="0072121F">
      <w:pPr>
        <w:pStyle w:val="ListParagraph"/>
        <w:numPr>
          <w:ilvl w:val="0"/>
          <w:numId w:val="17"/>
        </w:numPr>
        <w:autoSpaceDE w:val="0"/>
        <w:autoSpaceDN w:val="0"/>
        <w:adjustRightInd w:val="0"/>
        <w:rPr>
          <w:bCs/>
        </w:rPr>
      </w:pPr>
      <w:r w:rsidRPr="00B44244">
        <w:t>Write parametric equations to model the motion of the ball.</w:t>
      </w:r>
    </w:p>
    <w:p w:rsidR="0072121F" w:rsidRPr="006C688C" w:rsidRDefault="0072121F" w:rsidP="0072121F">
      <w:pPr>
        <w:autoSpaceDE w:val="0"/>
        <w:autoSpaceDN w:val="0"/>
        <w:adjustRightInd w:val="0"/>
        <w:ind w:left="0" w:firstLine="0"/>
        <w:rPr>
          <w:bCs/>
          <w:sz w:val="16"/>
          <w:szCs w:val="16"/>
        </w:rPr>
      </w:pPr>
    </w:p>
    <w:p w:rsidR="0072121F" w:rsidRDefault="0072121F" w:rsidP="0072121F">
      <w:pPr>
        <w:autoSpaceDE w:val="0"/>
        <w:autoSpaceDN w:val="0"/>
        <w:adjustRightInd w:val="0"/>
        <w:ind w:left="1440" w:firstLine="360"/>
      </w:pPr>
      <w:r w:rsidRPr="00B44244">
        <w:rPr>
          <w:i/>
          <w:iCs/>
        </w:rPr>
        <w:t>x</w:t>
      </w:r>
      <w:r w:rsidRPr="00B44244">
        <w:t>(</w:t>
      </w:r>
      <w:r w:rsidRPr="00B44244">
        <w:rPr>
          <w:i/>
          <w:iCs/>
        </w:rPr>
        <w:t>t</w:t>
      </w:r>
      <w:r w:rsidRPr="00B44244">
        <w:t>) =</w:t>
      </w:r>
    </w:p>
    <w:p w:rsidR="0072121F" w:rsidRPr="006C688C" w:rsidRDefault="0072121F" w:rsidP="0072121F">
      <w:pPr>
        <w:autoSpaceDE w:val="0"/>
        <w:autoSpaceDN w:val="0"/>
        <w:adjustRightInd w:val="0"/>
        <w:ind w:left="1440" w:firstLine="360"/>
        <w:rPr>
          <w:sz w:val="16"/>
          <w:szCs w:val="16"/>
        </w:rPr>
      </w:pPr>
    </w:p>
    <w:p w:rsidR="0072121F" w:rsidRDefault="0072121F" w:rsidP="0072121F">
      <w:pPr>
        <w:autoSpaceDE w:val="0"/>
        <w:autoSpaceDN w:val="0"/>
        <w:adjustRightInd w:val="0"/>
        <w:ind w:left="1440" w:firstLine="360"/>
      </w:pPr>
      <w:r w:rsidRPr="00B44244">
        <w:rPr>
          <w:i/>
          <w:iCs/>
        </w:rPr>
        <w:t>y</w:t>
      </w:r>
      <w:r w:rsidRPr="00B44244">
        <w:t>(</w:t>
      </w:r>
      <w:r w:rsidRPr="00B44244">
        <w:rPr>
          <w:i/>
          <w:iCs/>
        </w:rPr>
        <w:t>t</w:t>
      </w:r>
      <w:r w:rsidRPr="00B44244">
        <w:t>) =</w:t>
      </w:r>
    </w:p>
    <w:p w:rsidR="0072121F" w:rsidRPr="006C688C" w:rsidRDefault="0072121F" w:rsidP="0072121F">
      <w:pPr>
        <w:autoSpaceDE w:val="0"/>
        <w:autoSpaceDN w:val="0"/>
        <w:adjustRightInd w:val="0"/>
        <w:rPr>
          <w:sz w:val="16"/>
          <w:szCs w:val="16"/>
        </w:rPr>
      </w:pPr>
    </w:p>
    <w:p w:rsidR="001C0A7A" w:rsidRDefault="0072121F" w:rsidP="001C0A7A">
      <w:pPr>
        <w:pStyle w:val="ListParagraph"/>
        <w:numPr>
          <w:ilvl w:val="0"/>
          <w:numId w:val="17"/>
        </w:numPr>
        <w:autoSpaceDE w:val="0"/>
        <w:autoSpaceDN w:val="0"/>
        <w:adjustRightInd w:val="0"/>
      </w:pPr>
      <w:r>
        <w:t>Enter you</w:t>
      </w:r>
      <w:r w:rsidR="001C0A7A">
        <w:t>r equations in the calculator. Adjust</w:t>
      </w:r>
      <w:r>
        <w:t xml:space="preserve"> your</w:t>
      </w:r>
      <w:r w:rsidR="001C0A7A">
        <w:t xml:space="preserve"> </w:t>
      </w:r>
      <w:r>
        <w:t xml:space="preserve">window so you can see the path of the ball until it hits the ground. </w:t>
      </w:r>
      <w:r w:rsidR="008120C1">
        <w:t xml:space="preserve">Use a </w:t>
      </w:r>
      <w:r w:rsidR="008F3744">
        <w:rPr>
          <w:i/>
        </w:rPr>
        <w:t>tstep</w:t>
      </w:r>
      <w:r w:rsidR="008120C1">
        <w:t xml:space="preserve"> of .01.  </w:t>
      </w:r>
      <w:r w:rsidR="00863920">
        <w:t>What is t</w:t>
      </w:r>
      <w:r w:rsidR="001C0A7A">
        <w:t xml:space="preserve">he maximum height of the ball? </w:t>
      </w:r>
    </w:p>
    <w:p w:rsidR="001C0A7A" w:rsidRDefault="001C0A7A" w:rsidP="001C0A7A">
      <w:pPr>
        <w:pStyle w:val="ListParagraph"/>
        <w:autoSpaceDE w:val="0"/>
        <w:autoSpaceDN w:val="0"/>
        <w:adjustRightInd w:val="0"/>
        <w:ind w:left="1440" w:firstLine="0"/>
      </w:pPr>
    </w:p>
    <w:p w:rsidR="0072121F" w:rsidRPr="006C688C" w:rsidRDefault="0072121F" w:rsidP="00863920">
      <w:pPr>
        <w:pStyle w:val="ListParagraph"/>
        <w:autoSpaceDE w:val="0"/>
        <w:autoSpaceDN w:val="0"/>
        <w:adjustRightInd w:val="0"/>
        <w:ind w:left="1440" w:firstLine="0"/>
        <w:rPr>
          <w:sz w:val="16"/>
          <w:szCs w:val="16"/>
        </w:rPr>
      </w:pPr>
    </w:p>
    <w:p w:rsidR="0072121F" w:rsidRDefault="0072121F" w:rsidP="0072121F">
      <w:pPr>
        <w:pStyle w:val="ListParagraph"/>
        <w:numPr>
          <w:ilvl w:val="0"/>
          <w:numId w:val="17"/>
        </w:numPr>
        <w:autoSpaceDE w:val="0"/>
        <w:autoSpaceDN w:val="0"/>
        <w:adjustRightInd w:val="0"/>
      </w:pPr>
      <w:r>
        <w:t xml:space="preserve"> </w:t>
      </w:r>
      <w:r w:rsidRPr="007F05B6">
        <w:t xml:space="preserve">What is the </w:t>
      </w:r>
      <w:r w:rsidR="00E043CB">
        <w:t xml:space="preserve">overall </w:t>
      </w:r>
      <w:r w:rsidRPr="007F05B6">
        <w:t>horizontal distance traveled by the ball?</w:t>
      </w:r>
    </w:p>
    <w:p w:rsidR="0072121F" w:rsidRPr="007F05B6" w:rsidRDefault="0072121F" w:rsidP="006C688C">
      <w:pPr>
        <w:autoSpaceDE w:val="0"/>
        <w:autoSpaceDN w:val="0"/>
        <w:adjustRightInd w:val="0"/>
        <w:ind w:left="0" w:firstLine="0"/>
      </w:pPr>
    </w:p>
    <w:p w:rsidR="0072121F" w:rsidRPr="00446C27" w:rsidRDefault="0072121F" w:rsidP="0072121F">
      <w:pPr>
        <w:pStyle w:val="ListParagraph"/>
        <w:numPr>
          <w:ilvl w:val="0"/>
          <w:numId w:val="17"/>
        </w:numPr>
      </w:pPr>
      <w:r>
        <w:rPr>
          <w:bCs/>
        </w:rPr>
        <w:t xml:space="preserve"> </w:t>
      </w:r>
      <w:r w:rsidRPr="007F05B6">
        <w:rPr>
          <w:bCs/>
        </w:rPr>
        <w:t xml:space="preserve"> </w:t>
      </w:r>
      <w:r w:rsidRPr="007F05B6">
        <w:t>How much time elapsed b</w:t>
      </w:r>
      <w:r w:rsidRPr="007F05B6">
        <w:rPr>
          <w:sz w:val="22"/>
          <w:szCs w:val="22"/>
        </w:rPr>
        <w:t>etween the ball being hit and landing on the ground?</w:t>
      </w:r>
    </w:p>
    <w:p w:rsidR="0072121F" w:rsidRDefault="0072121F" w:rsidP="0072121F"/>
    <w:p w:rsidR="006C688C" w:rsidRPr="006C688C" w:rsidRDefault="006C688C" w:rsidP="006C688C">
      <w:pPr>
        <w:pStyle w:val="ListParagraph"/>
        <w:numPr>
          <w:ilvl w:val="0"/>
          <w:numId w:val="17"/>
        </w:numPr>
        <w:autoSpaceDE w:val="0"/>
        <w:autoSpaceDN w:val="0"/>
        <w:adjustRightInd w:val="0"/>
      </w:pPr>
      <w:r w:rsidRPr="006C688C">
        <w:t>Will the ball clear a 4 meter high fence that is in the path of the ball, 150 meters from the</w:t>
      </w:r>
    </w:p>
    <w:p w:rsidR="006C688C" w:rsidRPr="006C688C" w:rsidRDefault="006C688C" w:rsidP="006C688C">
      <w:pPr>
        <w:autoSpaceDE w:val="0"/>
        <w:autoSpaceDN w:val="0"/>
        <w:adjustRightInd w:val="0"/>
        <w:ind w:left="1080" w:firstLine="360"/>
        <w:rPr>
          <w:i/>
          <w:iCs/>
        </w:rPr>
      </w:pPr>
      <w:r w:rsidRPr="006C688C">
        <w:t xml:space="preserve">golfer? </w:t>
      </w:r>
      <w:r w:rsidRPr="006C688C">
        <w:rPr>
          <w:i/>
          <w:iCs/>
        </w:rPr>
        <w:t>Draw a sketch of the graph to illustrate this situation and explain how you arrived</w:t>
      </w:r>
    </w:p>
    <w:p w:rsidR="0072121F" w:rsidRDefault="006C688C" w:rsidP="006C688C">
      <w:pPr>
        <w:ind w:left="1080" w:firstLine="360"/>
        <w:rPr>
          <w:i/>
          <w:iCs/>
        </w:rPr>
      </w:pPr>
      <w:r w:rsidRPr="006C688C">
        <w:rPr>
          <w:i/>
          <w:iCs/>
        </w:rPr>
        <w:t>at your answer.</w:t>
      </w:r>
    </w:p>
    <w:p w:rsidR="00106322" w:rsidRDefault="00106322" w:rsidP="00106322">
      <w:pPr>
        <w:ind w:left="0" w:firstLine="0"/>
        <w:rPr>
          <w:i/>
          <w:iCs/>
        </w:rPr>
      </w:pPr>
    </w:p>
    <w:p w:rsidR="00106322" w:rsidRDefault="00106322" w:rsidP="00106322">
      <w:pPr>
        <w:ind w:left="0" w:firstLine="0"/>
        <w:rPr>
          <w:i/>
          <w:iCs/>
        </w:rPr>
      </w:pPr>
    </w:p>
    <w:p w:rsidR="00106322" w:rsidRPr="000420E0" w:rsidRDefault="00933DED" w:rsidP="00106322">
      <w:pPr>
        <w:ind w:left="0" w:firstLine="0"/>
        <w:rPr>
          <w:b/>
          <w:iCs/>
          <w:sz w:val="28"/>
          <w:szCs w:val="28"/>
        </w:rPr>
      </w:pPr>
      <w:r>
        <w:rPr>
          <w:b/>
          <w:iCs/>
          <w:sz w:val="28"/>
          <w:szCs w:val="28"/>
        </w:rPr>
        <w:lastRenderedPageBreak/>
        <w:t>Lesson 1-3</w:t>
      </w:r>
      <w:r w:rsidR="00106322" w:rsidRPr="000420E0">
        <w:rPr>
          <w:b/>
          <w:iCs/>
          <w:sz w:val="28"/>
          <w:szCs w:val="28"/>
        </w:rPr>
        <w:t xml:space="preserve"> Homework</w:t>
      </w:r>
    </w:p>
    <w:p w:rsidR="00106322" w:rsidRPr="001F1EFA" w:rsidRDefault="00106322" w:rsidP="00106322">
      <w:pPr>
        <w:ind w:left="0" w:firstLine="0"/>
        <w:rPr>
          <w:iCs/>
          <w:sz w:val="16"/>
          <w:szCs w:val="16"/>
        </w:rPr>
      </w:pPr>
    </w:p>
    <w:p w:rsidR="001C6912" w:rsidRPr="00112063" w:rsidRDefault="00741CAB" w:rsidP="00080731">
      <w:pPr>
        <w:autoSpaceDE w:val="0"/>
        <w:autoSpaceDN w:val="0"/>
        <w:adjustRightInd w:val="0"/>
        <w:ind w:left="360" w:hanging="360"/>
        <w:rPr>
          <w:rFonts w:ascii="Minion-Regular" w:hAnsi="Minion-Regular" w:cs="Minion-Regular"/>
          <w:sz w:val="15"/>
          <w:szCs w:val="15"/>
        </w:rPr>
      </w:pPr>
      <w:r w:rsidRPr="00741CAB">
        <w:rPr>
          <w:rFonts w:ascii="Minion-Regular" w:hAnsi="Minion-Regular" w:cs="Minion-Regular"/>
          <w:noProof/>
          <w:sz w:val="22"/>
          <w:szCs w:val="22"/>
        </w:rPr>
        <w:pict>
          <v:shape id="_x0000_s1075" type="#_x0000_t87" style="position:absolute;left:0;text-align:left;margin-left:350.25pt;margin-top:12.15pt;width:7.15pt;height:37.5pt;z-index:251681792"/>
        </w:pict>
      </w:r>
      <w:r w:rsidR="0005315B">
        <w:rPr>
          <w:rFonts w:ascii="Minion-Regular" w:hAnsi="Minion-Regular" w:cs="Minion-Regular"/>
          <w:sz w:val="22"/>
          <w:szCs w:val="22"/>
        </w:rPr>
        <w:t xml:space="preserve">1. </w:t>
      </w:r>
      <w:r w:rsidR="00080731">
        <w:rPr>
          <w:rFonts w:ascii="Minion-Regular" w:hAnsi="Minion-Regular" w:cs="Minion-Regular"/>
          <w:sz w:val="22"/>
          <w:szCs w:val="22"/>
        </w:rPr>
        <w:tab/>
      </w:r>
      <w:r w:rsidR="001C6912" w:rsidRPr="00112063">
        <w:rPr>
          <w:rFonts w:ascii="Minion-Regular" w:hAnsi="Minion-Regular" w:cs="Minion-Regular"/>
          <w:sz w:val="22"/>
          <w:szCs w:val="22"/>
        </w:rPr>
        <w:t>Make a table of values</w:t>
      </w:r>
      <w:r w:rsidR="001C6912" w:rsidRPr="00B44244">
        <w:t xml:space="preserve"> </w:t>
      </w:r>
      <w:r w:rsidR="001C6912">
        <w:t>for the curve</w:t>
      </w:r>
      <w:r w:rsidR="0022656D" w:rsidRPr="00B44244">
        <w:t xml:space="preserve"> defined by the following </w:t>
      </w:r>
    </w:p>
    <w:p w:rsidR="001F434D" w:rsidRPr="00664AB2" w:rsidRDefault="00664AB2" w:rsidP="00080731">
      <w:pPr>
        <w:autoSpaceDE w:val="0"/>
        <w:autoSpaceDN w:val="0"/>
        <w:adjustRightInd w:val="0"/>
        <w:ind w:left="360" w:hanging="360"/>
        <w:rPr>
          <w:rFonts w:ascii="Minion-Regular" w:hAnsi="Minion-Regular" w:cs="Minion-Regular"/>
          <w:sz w:val="15"/>
          <w:szCs w:val="15"/>
        </w:rPr>
      </w:pPr>
      <w:r>
        <w:t xml:space="preserve">     </w:t>
      </w:r>
      <w:r w:rsidR="00080731">
        <w:tab/>
      </w:r>
      <w:r w:rsidR="0022656D" w:rsidRPr="00B44244">
        <w:t>set of equations</w:t>
      </w:r>
      <w:r w:rsidR="001C6912">
        <w:t xml:space="preserve"> </w:t>
      </w:r>
      <w:r w:rsidR="001C6912" w:rsidRPr="00B44244">
        <w:t>over the interval -2</w:t>
      </w:r>
      <w:r w:rsidR="001C6912" w:rsidRPr="00664AB2">
        <w:rPr>
          <w:u w:val="single"/>
        </w:rPr>
        <w:t xml:space="preserve"> &lt;</w:t>
      </w:r>
      <w:r w:rsidR="001C6912" w:rsidRPr="00664AB2">
        <w:rPr>
          <w:i/>
        </w:rPr>
        <w:t xml:space="preserve"> t</w:t>
      </w:r>
      <w:r w:rsidR="001C6912" w:rsidRPr="00664AB2">
        <w:rPr>
          <w:i/>
          <w:u w:val="single"/>
        </w:rPr>
        <w:t xml:space="preserve"> </w:t>
      </w:r>
      <w:r w:rsidR="001C6912" w:rsidRPr="00664AB2">
        <w:rPr>
          <w:u w:val="single"/>
        </w:rPr>
        <w:t xml:space="preserve">&lt; </w:t>
      </w:r>
      <w:r w:rsidR="001C6912" w:rsidRPr="00664AB2">
        <w:rPr>
          <w:rFonts w:ascii="Minion-Regular" w:hAnsi="Minion-Regular" w:cs="Minion-Regular"/>
          <w:sz w:val="22"/>
          <w:szCs w:val="22"/>
        </w:rPr>
        <w:t xml:space="preserve">2. </w:t>
      </w:r>
      <w:r w:rsidR="0022656D" w:rsidRPr="00B44244">
        <w:t xml:space="preserve">   </w:t>
      </w:r>
      <w:r w:rsidR="0022656D" w:rsidRPr="00B44244">
        <w:tab/>
      </w:r>
      <w:r w:rsidR="0022656D" w:rsidRPr="00B44244">
        <w:tab/>
      </w:r>
      <w:r w:rsidR="001C6912">
        <w:tab/>
      </w:r>
      <w:r w:rsidR="001C6912">
        <w:tab/>
      </w:r>
      <w:r w:rsidR="001C6912">
        <w:tab/>
      </w:r>
      <w:r w:rsidR="001C6912">
        <w:tab/>
      </w:r>
      <w:r w:rsidR="001C6912">
        <w:tab/>
      </w:r>
      <w:r w:rsidR="001F434D" w:rsidRPr="00664AB2">
        <w:rPr>
          <w:rFonts w:ascii="Minion-Italic" w:hAnsi="Minion-Italic" w:cs="Minion-Italic"/>
          <w:i/>
          <w:iCs/>
          <w:sz w:val="22"/>
          <w:szCs w:val="22"/>
        </w:rPr>
        <w:t>x</w:t>
      </w:r>
      <w:r w:rsidR="001F434D" w:rsidRPr="00664AB2">
        <w:rPr>
          <w:rFonts w:ascii="Minion-Italic" w:hAnsi="Minion-Italic" w:cs="Minion-Italic"/>
          <w:iCs/>
          <w:sz w:val="22"/>
          <w:szCs w:val="22"/>
        </w:rPr>
        <w:t>(</w:t>
      </w:r>
      <w:r w:rsidR="001F434D" w:rsidRPr="00664AB2">
        <w:rPr>
          <w:rFonts w:ascii="Minion-Italic" w:hAnsi="Minion-Italic" w:cs="Minion-Italic"/>
          <w:i/>
          <w:iCs/>
          <w:sz w:val="22"/>
          <w:szCs w:val="22"/>
        </w:rPr>
        <w:t>t</w:t>
      </w:r>
      <w:r w:rsidR="001F434D" w:rsidRPr="00664AB2">
        <w:rPr>
          <w:rFonts w:ascii="Minion-Italic" w:hAnsi="Minion-Italic" w:cs="Minion-Italic"/>
          <w:iCs/>
          <w:sz w:val="22"/>
          <w:szCs w:val="22"/>
        </w:rPr>
        <w:t xml:space="preserve">) </w:t>
      </w:r>
      <w:r w:rsidR="001F434D" w:rsidRPr="00664AB2">
        <w:rPr>
          <w:rFonts w:ascii="Minion-Italic" w:hAnsi="Minion-Italic" w:cs="Minion-Italic"/>
          <w:i/>
          <w:iCs/>
          <w:sz w:val="22"/>
          <w:szCs w:val="22"/>
        </w:rPr>
        <w:t xml:space="preserve"> </w:t>
      </w:r>
      <w:r w:rsidR="001F434D" w:rsidRPr="00664AB2">
        <w:rPr>
          <w:rFonts w:ascii="MathematicalPi-OneKey" w:hAnsi="MathematicalPi-OneKey" w:cs="MathematicalPi-OneKey"/>
          <w:sz w:val="22"/>
          <w:szCs w:val="22"/>
        </w:rPr>
        <w:t xml:space="preserve">=  </w:t>
      </w:r>
      <w:r w:rsidR="001F434D" w:rsidRPr="00664AB2">
        <w:rPr>
          <w:rFonts w:ascii="Minion-Italic" w:hAnsi="Minion-Italic" w:cs="Minion-Italic"/>
          <w:i/>
          <w:iCs/>
          <w:sz w:val="22"/>
          <w:szCs w:val="22"/>
        </w:rPr>
        <w:t>t</w:t>
      </w:r>
      <w:r w:rsidR="001F434D" w:rsidRPr="00664AB2">
        <w:rPr>
          <w:rFonts w:ascii="Minion-Italic" w:hAnsi="Minion-Italic" w:cs="Minion-Italic"/>
          <w:iCs/>
          <w:sz w:val="22"/>
          <w:szCs w:val="22"/>
          <w:vertAlign w:val="superscript"/>
        </w:rPr>
        <w:t>2</w:t>
      </w:r>
    </w:p>
    <w:p w:rsidR="001F434D" w:rsidRPr="00080731" w:rsidRDefault="00741CAB" w:rsidP="00080731">
      <w:pPr>
        <w:autoSpaceDE w:val="0"/>
        <w:autoSpaceDN w:val="0"/>
        <w:adjustRightInd w:val="0"/>
        <w:ind w:hanging="1800"/>
        <w:rPr>
          <w:rFonts w:ascii="Minion-Regular" w:hAnsi="Minion-Regular" w:cs="Minion-Regular"/>
          <w:sz w:val="22"/>
          <w:szCs w:val="22"/>
        </w:rPr>
      </w:pPr>
      <w:r w:rsidRPr="00741CAB">
        <w:rPr>
          <w:noProof/>
        </w:rPr>
        <w:pict>
          <v:shape id="_x0000_s1080" type="#_x0000_t32" style="position:absolute;left:0;text-align:left;margin-left:260.25pt;margin-top:11.55pt;width:0;height:97.5pt;z-index:251686912" o:connectortype="straight">
            <v:stroke startarrow="block" endarrow="block"/>
          </v:shape>
        </w:pict>
      </w:r>
      <w:r w:rsidR="001C6912">
        <w:t>Sketch a graph of the curve.</w:t>
      </w:r>
      <w:r w:rsidR="001F434D" w:rsidRPr="00080731">
        <w:rPr>
          <w:rFonts w:ascii="Minion-Regular" w:hAnsi="Minion-Regular" w:cs="Minion-Regular"/>
          <w:sz w:val="22"/>
          <w:szCs w:val="22"/>
        </w:rPr>
        <w:tab/>
      </w:r>
      <w:r w:rsidR="001F434D" w:rsidRPr="00080731">
        <w:rPr>
          <w:rFonts w:ascii="Minion-Regular" w:hAnsi="Minion-Regular" w:cs="Minion-Regular"/>
          <w:sz w:val="22"/>
          <w:szCs w:val="22"/>
        </w:rPr>
        <w:tab/>
      </w:r>
      <w:r w:rsidR="001F434D" w:rsidRPr="00080731">
        <w:rPr>
          <w:rFonts w:ascii="Minion-Regular" w:hAnsi="Minion-Regular" w:cs="Minion-Regular"/>
          <w:sz w:val="22"/>
          <w:szCs w:val="22"/>
        </w:rPr>
        <w:tab/>
      </w:r>
      <w:r w:rsidR="001F434D" w:rsidRPr="00080731">
        <w:rPr>
          <w:rFonts w:ascii="Minion-Regular" w:hAnsi="Minion-Regular" w:cs="Minion-Regular"/>
          <w:sz w:val="22"/>
          <w:szCs w:val="22"/>
        </w:rPr>
        <w:tab/>
      </w:r>
      <w:r w:rsidR="001C6912" w:rsidRPr="00080731">
        <w:rPr>
          <w:rFonts w:ascii="Minion-Regular" w:hAnsi="Minion-Regular" w:cs="Minion-Regular"/>
          <w:sz w:val="22"/>
          <w:szCs w:val="22"/>
        </w:rPr>
        <w:tab/>
      </w:r>
      <w:r w:rsidR="001C6912" w:rsidRPr="00080731">
        <w:rPr>
          <w:rFonts w:ascii="Minion-Regular" w:hAnsi="Minion-Regular" w:cs="Minion-Regular"/>
          <w:sz w:val="22"/>
          <w:szCs w:val="22"/>
        </w:rPr>
        <w:tab/>
      </w:r>
      <w:r w:rsidR="001C6912" w:rsidRPr="00080731">
        <w:rPr>
          <w:rFonts w:ascii="Minion-Regular" w:hAnsi="Minion-Regular" w:cs="Minion-Regular"/>
          <w:sz w:val="22"/>
          <w:szCs w:val="22"/>
        </w:rPr>
        <w:tab/>
      </w:r>
      <w:r w:rsidR="001C6912" w:rsidRPr="00080731">
        <w:rPr>
          <w:rFonts w:ascii="Minion-Regular" w:hAnsi="Minion-Regular" w:cs="Minion-Regular"/>
          <w:sz w:val="22"/>
          <w:szCs w:val="22"/>
        </w:rPr>
        <w:tab/>
      </w:r>
      <w:r w:rsidR="001C6912" w:rsidRPr="00080731">
        <w:rPr>
          <w:rFonts w:ascii="Minion-Regular" w:hAnsi="Minion-Regular" w:cs="Minion-Regular"/>
          <w:sz w:val="22"/>
          <w:szCs w:val="22"/>
        </w:rPr>
        <w:tab/>
      </w:r>
      <w:r w:rsidR="001C6912" w:rsidRPr="00080731">
        <w:rPr>
          <w:rFonts w:ascii="Minion-Regular" w:hAnsi="Minion-Regular" w:cs="Minion-Regular"/>
          <w:sz w:val="22"/>
          <w:szCs w:val="22"/>
        </w:rPr>
        <w:tab/>
      </w:r>
      <w:r w:rsidR="001C6912" w:rsidRPr="00080731">
        <w:rPr>
          <w:rFonts w:ascii="Minion-Regular" w:hAnsi="Minion-Regular" w:cs="Minion-Regular"/>
          <w:sz w:val="22"/>
          <w:szCs w:val="22"/>
        </w:rPr>
        <w:tab/>
      </w:r>
      <w:r w:rsidR="001C6912" w:rsidRPr="00080731">
        <w:rPr>
          <w:rFonts w:ascii="Minion-Regular" w:hAnsi="Minion-Regular" w:cs="Minion-Regular"/>
          <w:sz w:val="22"/>
          <w:szCs w:val="22"/>
        </w:rPr>
        <w:tab/>
      </w:r>
      <w:r w:rsidR="001F434D" w:rsidRPr="00080731">
        <w:rPr>
          <w:rFonts w:ascii="Minion-Italic" w:hAnsi="Minion-Italic" w:cs="Minion-Italic"/>
          <w:i/>
          <w:iCs/>
          <w:sz w:val="22"/>
          <w:szCs w:val="22"/>
        </w:rPr>
        <w:t>y</w:t>
      </w:r>
      <w:r w:rsidR="001F434D" w:rsidRPr="00080731">
        <w:rPr>
          <w:rFonts w:ascii="Minion-Italic" w:hAnsi="Minion-Italic" w:cs="Minion-Italic"/>
          <w:iCs/>
          <w:sz w:val="22"/>
          <w:szCs w:val="22"/>
        </w:rPr>
        <w:t>(</w:t>
      </w:r>
      <w:r w:rsidR="001F434D" w:rsidRPr="00080731">
        <w:rPr>
          <w:rFonts w:ascii="Minion-Italic" w:hAnsi="Minion-Italic" w:cs="Minion-Italic"/>
          <w:i/>
          <w:iCs/>
          <w:sz w:val="22"/>
          <w:szCs w:val="22"/>
        </w:rPr>
        <w:t>t</w:t>
      </w:r>
      <w:r w:rsidR="001F434D" w:rsidRPr="00080731">
        <w:rPr>
          <w:rFonts w:ascii="Minion-Italic" w:hAnsi="Minion-Italic" w:cs="Minion-Italic"/>
          <w:iCs/>
          <w:sz w:val="22"/>
          <w:szCs w:val="22"/>
        </w:rPr>
        <w:t>)  =</w:t>
      </w:r>
      <w:r w:rsidR="001F434D" w:rsidRPr="00080731">
        <w:rPr>
          <w:rFonts w:ascii="Minion-Italic" w:hAnsi="Minion-Italic" w:cs="Minion-Italic"/>
          <w:i/>
          <w:iCs/>
          <w:sz w:val="22"/>
          <w:szCs w:val="22"/>
        </w:rPr>
        <w:t xml:space="preserve"> t </w:t>
      </w:r>
      <w:r w:rsidR="001F434D" w:rsidRPr="00080731">
        <w:rPr>
          <w:rFonts w:ascii="MathematicalPi-OneKey" w:hAnsi="MathematicalPi-OneKey" w:cs="MathematicalPi-OneKey"/>
          <w:sz w:val="22"/>
          <w:szCs w:val="22"/>
        </w:rPr>
        <w:t xml:space="preserve"> </w:t>
      </w:r>
      <w:r w:rsidR="001C6912" w:rsidRPr="00080731">
        <w:rPr>
          <w:rFonts w:ascii="MathematicalPi-OneKey" w:hAnsi="MathematicalPi-OneKey" w:cs="MathematicalPi-OneKey"/>
          <w:sz w:val="22"/>
          <w:szCs w:val="22"/>
        </w:rPr>
        <w:t>−</w:t>
      </w:r>
      <w:r w:rsidR="001F434D" w:rsidRPr="00080731">
        <w:rPr>
          <w:rFonts w:ascii="MathematicalPi-OneKey" w:hAnsi="MathematicalPi-OneKey" w:cs="MathematicalPi-OneKey"/>
          <w:sz w:val="22"/>
          <w:szCs w:val="22"/>
        </w:rPr>
        <w:t xml:space="preserve"> </w:t>
      </w:r>
      <w:r w:rsidR="001F434D" w:rsidRPr="00080731">
        <w:rPr>
          <w:rFonts w:ascii="Minion-Regular" w:hAnsi="Minion-Regular" w:cs="Minion-Regular"/>
          <w:sz w:val="22"/>
          <w:szCs w:val="22"/>
        </w:rPr>
        <w:t>2</w:t>
      </w:r>
    </w:p>
    <w:p w:rsidR="0022656D" w:rsidRDefault="00741CAB" w:rsidP="0022656D">
      <w:pPr>
        <w:pStyle w:val="ListParagraph"/>
        <w:autoSpaceDE w:val="0"/>
        <w:autoSpaceDN w:val="0"/>
        <w:adjustRightInd w:val="0"/>
        <w:ind w:firstLine="0"/>
        <w:rPr>
          <w:rFonts w:ascii="Minion-Regular" w:hAnsi="Minion-Regular" w:cs="Minion-Regular"/>
          <w:sz w:val="22"/>
          <w:szCs w:val="22"/>
        </w:rPr>
      </w:pPr>
      <w:r>
        <w:rPr>
          <w:rFonts w:ascii="Minion-Regular" w:hAnsi="Minion-Regular" w:cs="Minion-Regular"/>
          <w:noProof/>
          <w:sz w:val="22"/>
          <w:szCs w:val="22"/>
        </w:rPr>
        <w:pict>
          <v:shape id="_x0000_s1078" type="#_x0000_t32" style="position:absolute;left:0;text-align:left;margin-left:123.75pt;margin-top:0;width:0;height:90pt;z-index:251684864" o:connectortype="straight"/>
        </w:pict>
      </w:r>
      <w:r>
        <w:rPr>
          <w:rFonts w:ascii="Minion-Regular" w:hAnsi="Minion-Regular" w:cs="Minion-Regular"/>
          <w:noProof/>
          <w:sz w:val="22"/>
          <w:szCs w:val="22"/>
        </w:rPr>
        <w:pict>
          <v:shape id="_x0000_s1077" type="#_x0000_t32" style="position:absolute;left:0;text-align:left;margin-left:88.5pt;margin-top:0;width:0;height:90pt;z-index:251683840" o:connectortype="straight"/>
        </w:pict>
      </w:r>
      <w:r>
        <w:rPr>
          <w:rFonts w:ascii="Minion-Regular" w:hAnsi="Minion-Regular" w:cs="Minion-Regular"/>
          <w:noProof/>
          <w:sz w:val="22"/>
          <w:szCs w:val="22"/>
        </w:rPr>
        <w:pict>
          <v:shape id="_x0000_s1076" type="#_x0000_t32" style="position:absolute;left:0;text-align:left;margin-left:56.25pt;margin-top:8.25pt;width:105pt;height:0;z-index:251682816" o:connectortype="straight"/>
        </w:pict>
      </w:r>
    </w:p>
    <w:p w:rsidR="001F434D" w:rsidRDefault="001F434D" w:rsidP="0022656D">
      <w:pPr>
        <w:pStyle w:val="ListParagraph"/>
        <w:autoSpaceDE w:val="0"/>
        <w:autoSpaceDN w:val="0"/>
        <w:adjustRightInd w:val="0"/>
        <w:ind w:firstLine="0"/>
        <w:rPr>
          <w:rFonts w:ascii="Minion-Regular" w:hAnsi="Minion-Regular" w:cs="Minion-Regular"/>
          <w:sz w:val="22"/>
          <w:szCs w:val="22"/>
        </w:rPr>
      </w:pPr>
    </w:p>
    <w:p w:rsidR="0022656D" w:rsidRDefault="0022656D" w:rsidP="0022656D">
      <w:pPr>
        <w:pStyle w:val="ListParagraph"/>
        <w:autoSpaceDE w:val="0"/>
        <w:autoSpaceDN w:val="0"/>
        <w:adjustRightInd w:val="0"/>
        <w:ind w:firstLine="0"/>
        <w:rPr>
          <w:rFonts w:ascii="Minion-Regular" w:hAnsi="Minion-Regular" w:cs="Minion-Regular"/>
          <w:sz w:val="22"/>
          <w:szCs w:val="22"/>
        </w:rPr>
      </w:pPr>
    </w:p>
    <w:p w:rsidR="0022656D" w:rsidRDefault="00741CAB" w:rsidP="0022656D">
      <w:pPr>
        <w:pStyle w:val="ListParagraph"/>
        <w:autoSpaceDE w:val="0"/>
        <w:autoSpaceDN w:val="0"/>
        <w:adjustRightInd w:val="0"/>
        <w:ind w:firstLine="0"/>
        <w:rPr>
          <w:rFonts w:ascii="Minion-Regular" w:hAnsi="Minion-Regular" w:cs="Minion-Regular"/>
          <w:sz w:val="22"/>
          <w:szCs w:val="22"/>
        </w:rPr>
      </w:pPr>
      <w:r>
        <w:rPr>
          <w:rFonts w:ascii="Minion-Regular" w:hAnsi="Minion-Regular" w:cs="Minion-Regular"/>
          <w:noProof/>
          <w:sz w:val="22"/>
          <w:szCs w:val="22"/>
        </w:rPr>
        <w:pict>
          <v:shape id="_x0000_s1079" type="#_x0000_t32" style="position:absolute;left:0;text-align:left;margin-left:214.5pt;margin-top:5.55pt;width:135.75pt;height:0;z-index:251685888" o:connectortype="straight">
            <v:stroke startarrow="block" endarrow="block"/>
          </v:shape>
        </w:pict>
      </w:r>
    </w:p>
    <w:p w:rsidR="0022656D" w:rsidRDefault="0022656D" w:rsidP="0022656D">
      <w:pPr>
        <w:pStyle w:val="ListParagraph"/>
        <w:autoSpaceDE w:val="0"/>
        <w:autoSpaceDN w:val="0"/>
        <w:adjustRightInd w:val="0"/>
        <w:ind w:firstLine="0"/>
        <w:rPr>
          <w:rFonts w:ascii="Minion-Regular" w:hAnsi="Minion-Regular" w:cs="Minion-Regular"/>
          <w:sz w:val="22"/>
          <w:szCs w:val="22"/>
        </w:rPr>
      </w:pPr>
    </w:p>
    <w:p w:rsidR="001F434D" w:rsidRDefault="001F434D" w:rsidP="0022656D">
      <w:pPr>
        <w:pStyle w:val="ListParagraph"/>
        <w:autoSpaceDE w:val="0"/>
        <w:autoSpaceDN w:val="0"/>
        <w:adjustRightInd w:val="0"/>
        <w:ind w:firstLine="0"/>
        <w:rPr>
          <w:rFonts w:ascii="Minion-Regular" w:hAnsi="Minion-Regular" w:cs="Minion-Regular"/>
          <w:sz w:val="22"/>
          <w:szCs w:val="22"/>
        </w:rPr>
      </w:pPr>
    </w:p>
    <w:p w:rsidR="001C6912" w:rsidRDefault="001C6912" w:rsidP="0022656D">
      <w:pPr>
        <w:pStyle w:val="ListParagraph"/>
        <w:autoSpaceDE w:val="0"/>
        <w:autoSpaceDN w:val="0"/>
        <w:adjustRightInd w:val="0"/>
        <w:ind w:firstLine="0"/>
        <w:rPr>
          <w:rFonts w:ascii="Minion-Regular" w:hAnsi="Minion-Regular" w:cs="Minion-Regular"/>
          <w:sz w:val="22"/>
          <w:szCs w:val="22"/>
        </w:rPr>
      </w:pPr>
    </w:p>
    <w:p w:rsidR="001C6912" w:rsidRDefault="001C6912" w:rsidP="0022656D">
      <w:pPr>
        <w:pStyle w:val="ListParagraph"/>
        <w:autoSpaceDE w:val="0"/>
        <w:autoSpaceDN w:val="0"/>
        <w:adjustRightInd w:val="0"/>
        <w:ind w:firstLine="0"/>
        <w:rPr>
          <w:rFonts w:ascii="Minion-Regular" w:hAnsi="Minion-Regular" w:cs="Minion-Regular"/>
          <w:sz w:val="22"/>
          <w:szCs w:val="22"/>
        </w:rPr>
      </w:pPr>
    </w:p>
    <w:p w:rsidR="00106322" w:rsidRDefault="00106322" w:rsidP="006F30B5">
      <w:pPr>
        <w:pStyle w:val="ListParagraph"/>
        <w:autoSpaceDE w:val="0"/>
        <w:autoSpaceDN w:val="0"/>
        <w:adjustRightInd w:val="0"/>
        <w:ind w:firstLine="0"/>
        <w:rPr>
          <w:rFonts w:ascii="Minion-Regular" w:hAnsi="Minion-Regular" w:cs="Minion-Regular"/>
          <w:sz w:val="22"/>
          <w:szCs w:val="22"/>
        </w:rPr>
      </w:pPr>
      <w:r w:rsidRPr="0022656D">
        <w:rPr>
          <w:rFonts w:ascii="Minion-Regular" w:hAnsi="Minion-Regular" w:cs="Minion-Regular"/>
          <w:sz w:val="22"/>
          <w:szCs w:val="22"/>
        </w:rPr>
        <w:t xml:space="preserve">Write the parametric equations below as a single equation in </w:t>
      </w:r>
      <w:r w:rsidRPr="0022656D">
        <w:rPr>
          <w:rFonts w:ascii="Minion-Italic" w:hAnsi="Minion-Italic" w:cs="Minion-Italic"/>
          <w:i/>
          <w:iCs/>
          <w:sz w:val="22"/>
          <w:szCs w:val="22"/>
        </w:rPr>
        <w:t xml:space="preserve">x </w:t>
      </w:r>
      <w:r w:rsidRPr="0022656D">
        <w:rPr>
          <w:rFonts w:ascii="Minion-Regular" w:hAnsi="Minion-Regular" w:cs="Minion-Regular"/>
          <w:sz w:val="22"/>
          <w:szCs w:val="22"/>
        </w:rPr>
        <w:t xml:space="preserve">and </w:t>
      </w:r>
      <w:r w:rsidRPr="0022656D">
        <w:rPr>
          <w:rFonts w:ascii="Minion-Italic" w:hAnsi="Minion-Italic" w:cs="Minion-Italic"/>
          <w:i/>
          <w:iCs/>
          <w:sz w:val="22"/>
          <w:szCs w:val="22"/>
        </w:rPr>
        <w:t>y</w:t>
      </w:r>
      <w:r w:rsidR="00622B7F">
        <w:rPr>
          <w:rFonts w:ascii="Minion-Italic" w:hAnsi="Minion-Italic" w:cs="Minion-Italic"/>
          <w:i/>
          <w:iCs/>
          <w:sz w:val="22"/>
          <w:szCs w:val="22"/>
        </w:rPr>
        <w:t xml:space="preserve"> </w:t>
      </w:r>
      <w:r w:rsidR="00622B7F">
        <w:rPr>
          <w:rFonts w:ascii="Minion-Italic" w:hAnsi="Minion-Italic" w:cs="Minion-Italic"/>
          <w:iCs/>
          <w:sz w:val="22"/>
          <w:szCs w:val="22"/>
        </w:rPr>
        <w:t xml:space="preserve">by eliminating the parameter, </w:t>
      </w:r>
      <w:r w:rsidR="00622B7F" w:rsidRPr="00622B7F">
        <w:rPr>
          <w:rFonts w:ascii="Minion-Italic" w:hAnsi="Minion-Italic" w:cs="Minion-Italic"/>
          <w:i/>
          <w:iCs/>
          <w:sz w:val="22"/>
          <w:szCs w:val="22"/>
        </w:rPr>
        <w:t>t</w:t>
      </w:r>
      <w:r w:rsidRPr="0022656D">
        <w:rPr>
          <w:rFonts w:ascii="Minion-Regular" w:hAnsi="Minion-Regular" w:cs="Minion-Regular"/>
          <w:sz w:val="22"/>
          <w:szCs w:val="22"/>
        </w:rPr>
        <w:t>. Check your</w:t>
      </w:r>
      <w:r w:rsidR="006F30B5">
        <w:rPr>
          <w:rFonts w:ascii="Minion-Regular" w:hAnsi="Minion-Regular" w:cs="Minion-Regular"/>
          <w:sz w:val="22"/>
          <w:szCs w:val="22"/>
        </w:rPr>
        <w:t xml:space="preserve"> </w:t>
      </w:r>
      <w:r>
        <w:rPr>
          <w:rFonts w:ascii="Minion-Regular" w:hAnsi="Minion-Regular" w:cs="Minion-Regular"/>
          <w:sz w:val="22"/>
          <w:szCs w:val="22"/>
        </w:rPr>
        <w:t>result by showing that its graph and the graph of the parametric equations are</w:t>
      </w:r>
      <w:r w:rsidR="006F30B5">
        <w:rPr>
          <w:rFonts w:ascii="Minion-Regular" w:hAnsi="Minion-Regular" w:cs="Minion-Regular"/>
          <w:sz w:val="22"/>
          <w:szCs w:val="22"/>
        </w:rPr>
        <w:t xml:space="preserve"> </w:t>
      </w:r>
      <w:r>
        <w:rPr>
          <w:rFonts w:ascii="Minion-Regular" w:hAnsi="Minion-Regular" w:cs="Minion-Regular"/>
          <w:sz w:val="22"/>
          <w:szCs w:val="22"/>
        </w:rPr>
        <w:t>the same.</w:t>
      </w:r>
    </w:p>
    <w:p w:rsidR="00106322" w:rsidRDefault="00106322" w:rsidP="006F30B5"/>
    <w:p w:rsidR="006F30B5" w:rsidRDefault="006F30B5" w:rsidP="006F30B5"/>
    <w:p w:rsidR="006F30B5" w:rsidRDefault="006F30B5" w:rsidP="006F30B5"/>
    <w:p w:rsidR="006F30B5" w:rsidRDefault="006F30B5" w:rsidP="006F30B5"/>
    <w:p w:rsidR="006F30B5" w:rsidRDefault="006F30B5" w:rsidP="006F30B5"/>
    <w:p w:rsidR="00E615CE" w:rsidRDefault="00E615CE" w:rsidP="006F30B5"/>
    <w:p w:rsidR="00E615CE" w:rsidRDefault="00E615CE" w:rsidP="006F30B5"/>
    <w:p w:rsidR="00E615CE" w:rsidRDefault="00E615CE" w:rsidP="006F30B5"/>
    <w:p w:rsidR="00E615CE" w:rsidRDefault="00E615CE" w:rsidP="006F30B5"/>
    <w:p w:rsidR="00A0708F" w:rsidRDefault="00A0708F" w:rsidP="006F30B5"/>
    <w:p w:rsidR="006F30B5" w:rsidRDefault="006F30B5" w:rsidP="00154A5D">
      <w:pPr>
        <w:ind w:left="0" w:firstLine="0"/>
      </w:pPr>
    </w:p>
    <w:p w:rsidR="006F30B5" w:rsidRDefault="006F30B5" w:rsidP="006F30B5"/>
    <w:p w:rsidR="006F30B5" w:rsidRPr="00112063" w:rsidRDefault="00741CAB" w:rsidP="00112063">
      <w:pPr>
        <w:rPr>
          <w:i/>
        </w:rPr>
      </w:pPr>
      <w:r w:rsidRPr="00741CAB">
        <w:rPr>
          <w:noProof/>
        </w:rPr>
        <w:pict>
          <v:shape id="_x0000_s1085" type="#_x0000_t202" style="position:absolute;left:0;text-align:left;margin-left:345pt;margin-top:32.85pt;width:165pt;height:33pt;z-index:251694080">
            <v:textbox style="mso-next-textbox:#_x0000_s1085">
              <w:txbxContent>
                <w:p w:rsidR="0039554B" w:rsidRPr="00F200E1" w:rsidRDefault="0039554B" w:rsidP="00F200E1">
                  <w:pPr>
                    <w:jc w:val="both"/>
                    <w:rPr>
                      <w:sz w:val="20"/>
                      <w:szCs w:val="20"/>
                    </w:rPr>
                  </w:pPr>
                  <w:r w:rsidRPr="00F200E1">
                    <w:rPr>
                      <w:sz w:val="20"/>
                      <w:szCs w:val="20"/>
                    </w:rPr>
                    <w:t xml:space="preserve">Make a rough sketch of the scenario </w:t>
                  </w:r>
                </w:p>
                <w:p w:rsidR="0039554B" w:rsidRPr="00F200E1" w:rsidRDefault="0039554B" w:rsidP="00F200E1">
                  <w:pPr>
                    <w:ind w:left="0" w:firstLine="0"/>
                    <w:jc w:val="both"/>
                    <w:rPr>
                      <w:sz w:val="20"/>
                      <w:szCs w:val="20"/>
                    </w:rPr>
                  </w:pPr>
                  <w:r w:rsidRPr="00F200E1">
                    <w:rPr>
                      <w:sz w:val="20"/>
                      <w:szCs w:val="20"/>
                    </w:rPr>
                    <w:t>below:</w:t>
                  </w:r>
                </w:p>
              </w:txbxContent>
            </v:textbox>
          </v:shape>
        </w:pict>
      </w:r>
      <w:r w:rsidRPr="00741CAB">
        <w:rPr>
          <w:noProof/>
        </w:rPr>
        <w:pict>
          <v:rect id="_x0000_s1083" style="position:absolute;left:0;text-align:left;margin-left:345pt;margin-top:20.1pt;width:134.25pt;height:182.25pt;z-index:251693056" strokecolor="white [3212]"/>
        </w:pict>
      </w:r>
      <w:r w:rsidR="006F30B5" w:rsidRPr="00225A0F">
        <w:rPr>
          <w:noProof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90525</wp:posOffset>
            </wp:positionH>
            <wp:positionV relativeFrom="paragraph">
              <wp:posOffset>302895</wp:posOffset>
            </wp:positionV>
            <wp:extent cx="6048375" cy="2828925"/>
            <wp:effectExtent l="19050" t="0" r="9525" b="0"/>
            <wp:wrapNone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2828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12063">
        <w:t xml:space="preserve">2. </w:t>
      </w:r>
      <w:r w:rsidR="0005315B">
        <w:t xml:space="preserve">  </w:t>
      </w:r>
      <w:r w:rsidR="00225A0F" w:rsidRPr="00112063">
        <w:rPr>
          <w:i/>
        </w:rPr>
        <w:t xml:space="preserve">Use your calculator to answer </w:t>
      </w:r>
      <w:r w:rsidR="008E7858">
        <w:rPr>
          <w:i/>
        </w:rPr>
        <w:t>the following questions. Use a t</w:t>
      </w:r>
      <w:r w:rsidR="00225A0F" w:rsidRPr="00112063">
        <w:rPr>
          <w:i/>
        </w:rPr>
        <w:t>step of .01</w:t>
      </w: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112063" w:rsidRDefault="00112063" w:rsidP="00112063">
      <w:pPr>
        <w:rPr>
          <w:i/>
        </w:rPr>
      </w:pPr>
    </w:p>
    <w:p w:rsidR="00E615CE" w:rsidRDefault="00E615CE" w:rsidP="00112063">
      <w:pPr>
        <w:rPr>
          <w:i/>
        </w:rPr>
      </w:pPr>
    </w:p>
    <w:p w:rsidR="00E615CE" w:rsidRDefault="00E615CE" w:rsidP="00112063">
      <w:pPr>
        <w:rPr>
          <w:i/>
        </w:rPr>
      </w:pPr>
    </w:p>
    <w:p w:rsidR="00E615CE" w:rsidRDefault="00E615CE" w:rsidP="00112063">
      <w:pPr>
        <w:rPr>
          <w:i/>
        </w:rPr>
      </w:pPr>
    </w:p>
    <w:p w:rsidR="00E615CE" w:rsidRDefault="00E615CE" w:rsidP="00112063">
      <w:pPr>
        <w:rPr>
          <w:i/>
        </w:rPr>
      </w:pPr>
    </w:p>
    <w:p w:rsidR="00E615CE" w:rsidRDefault="00E615CE" w:rsidP="00112063">
      <w:pPr>
        <w:rPr>
          <w:i/>
        </w:rPr>
      </w:pPr>
    </w:p>
    <w:p w:rsidR="00E615CE" w:rsidRPr="00E615CE" w:rsidRDefault="00E615CE" w:rsidP="00112063"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t xml:space="preserve">OVER </w:t>
      </w:r>
      <w:r>
        <w:sym w:font="Wingdings" w:char="F0E0"/>
      </w:r>
    </w:p>
    <w:p w:rsidR="00E615CE" w:rsidRDefault="00E615CE" w:rsidP="00112063">
      <w:pPr>
        <w:rPr>
          <w:i/>
        </w:rPr>
      </w:pPr>
    </w:p>
    <w:p w:rsidR="009A6E6E" w:rsidRDefault="009A6E6E" w:rsidP="009A6E6E">
      <w:pPr>
        <w:pStyle w:val="Default"/>
        <w:ind w:left="360" w:hanging="360"/>
        <w:rPr>
          <w:color w:val="auto"/>
        </w:rPr>
      </w:pPr>
      <w:r>
        <w:lastRenderedPageBreak/>
        <w:t>3.</w:t>
      </w:r>
      <w:r>
        <w:tab/>
      </w:r>
      <w:r w:rsidRPr="00613618">
        <w:rPr>
          <w:color w:val="auto"/>
        </w:rPr>
        <w:t xml:space="preserve">An NFL </w:t>
      </w:r>
      <w:r w:rsidR="0013656D">
        <w:rPr>
          <w:color w:val="auto"/>
        </w:rPr>
        <w:t>kicker at the 30</w:t>
      </w:r>
      <w:r w:rsidRPr="00613618">
        <w:rPr>
          <w:color w:val="auto"/>
        </w:rPr>
        <w:t>-yard line kicks a football downfield with initial velocity 85 feet per second at an angle of elevation of 56</w:t>
      </w:r>
      <w:r w:rsidRPr="00613618">
        <w:rPr>
          <w:color w:val="auto"/>
          <w:position w:val="11"/>
          <w:vertAlign w:val="superscript"/>
        </w:rPr>
        <w:t>o</w:t>
      </w:r>
      <w:r w:rsidRPr="00613618">
        <w:rPr>
          <w:color w:val="auto"/>
        </w:rPr>
        <w:t xml:space="preserve">. </w:t>
      </w:r>
      <w:r w:rsidR="000C0048">
        <w:rPr>
          <w:color w:val="auto"/>
        </w:rPr>
        <w:t xml:space="preserve">  (Assume the ball is kicked from the ground.)</w:t>
      </w:r>
    </w:p>
    <w:p w:rsidR="009A6E6E" w:rsidRPr="009A6E6E" w:rsidRDefault="009A6E6E" w:rsidP="009A6E6E">
      <w:pPr>
        <w:autoSpaceDE w:val="0"/>
        <w:autoSpaceDN w:val="0"/>
        <w:adjustRightInd w:val="0"/>
        <w:ind w:hanging="1440"/>
        <w:rPr>
          <w:bCs/>
        </w:rPr>
      </w:pPr>
      <w:r>
        <w:t xml:space="preserve">a.   </w:t>
      </w:r>
      <w:r w:rsidRPr="00B44244">
        <w:t>Write parametric equations to model the motion of the ball.</w:t>
      </w:r>
    </w:p>
    <w:p w:rsidR="009A6E6E" w:rsidRPr="00613618" w:rsidRDefault="009A6E6E" w:rsidP="009A6E6E">
      <w:pPr>
        <w:pStyle w:val="Default"/>
        <w:ind w:left="1080" w:hanging="360"/>
        <w:rPr>
          <w:color w:val="auto"/>
        </w:rPr>
      </w:pPr>
      <w:r w:rsidRPr="00613618">
        <w:rPr>
          <w:color w:val="auto"/>
        </w:rPr>
        <w:t>b.</w:t>
      </w:r>
      <w:r>
        <w:rPr>
          <w:color w:val="auto"/>
        </w:rPr>
        <w:t xml:space="preserve">  </w:t>
      </w:r>
      <w:r>
        <w:rPr>
          <w:color w:val="auto"/>
        </w:rPr>
        <w:tab/>
      </w:r>
      <w:r w:rsidRPr="00613618">
        <w:rPr>
          <w:color w:val="auto"/>
        </w:rPr>
        <w:t xml:space="preserve">How far downfield will the football first hit the field? </w:t>
      </w:r>
    </w:p>
    <w:p w:rsidR="00671351" w:rsidRDefault="009A6E6E" w:rsidP="00671351">
      <w:pPr>
        <w:pStyle w:val="Default"/>
        <w:ind w:left="1080" w:hanging="360"/>
        <w:rPr>
          <w:color w:val="auto"/>
        </w:rPr>
      </w:pPr>
      <w:r w:rsidRPr="00613618">
        <w:rPr>
          <w:color w:val="auto"/>
        </w:rPr>
        <w:t>c.</w:t>
      </w:r>
      <w:r>
        <w:rPr>
          <w:color w:val="auto"/>
        </w:rPr>
        <w:t xml:space="preserve">  </w:t>
      </w:r>
      <w:r>
        <w:rPr>
          <w:color w:val="auto"/>
        </w:rPr>
        <w:tab/>
      </w:r>
      <w:r w:rsidR="00671351" w:rsidRPr="00613618">
        <w:rPr>
          <w:color w:val="auto"/>
        </w:rPr>
        <w:t xml:space="preserve">What is the “hang time”? (That is, the total time the football is in the air.) </w:t>
      </w:r>
    </w:p>
    <w:p w:rsidR="009A6E6E" w:rsidRDefault="009A6E6E" w:rsidP="009A6E6E">
      <w:pPr>
        <w:pStyle w:val="Default"/>
        <w:ind w:left="1080" w:hanging="360"/>
        <w:rPr>
          <w:color w:val="auto"/>
        </w:rPr>
      </w:pPr>
      <w:r w:rsidRPr="00613618">
        <w:rPr>
          <w:color w:val="auto"/>
        </w:rPr>
        <w:t>d.</w:t>
      </w:r>
      <w:r>
        <w:rPr>
          <w:color w:val="auto"/>
        </w:rPr>
        <w:t xml:space="preserve">  </w:t>
      </w:r>
      <w:r>
        <w:rPr>
          <w:color w:val="auto"/>
        </w:rPr>
        <w:tab/>
      </w:r>
      <w:r w:rsidR="00671351" w:rsidRPr="00613618">
        <w:rPr>
          <w:color w:val="auto"/>
        </w:rPr>
        <w:t xml:space="preserve">Determine the maximum height of the ball above the field. </w:t>
      </w:r>
    </w:p>
    <w:p w:rsidR="009A6E6E" w:rsidRPr="0091046B" w:rsidRDefault="009A6E6E" w:rsidP="009A6E6E">
      <w:pPr>
        <w:pStyle w:val="Default"/>
        <w:tabs>
          <w:tab w:val="left" w:pos="360"/>
        </w:tabs>
        <w:rPr>
          <w:color w:val="auto"/>
        </w:rPr>
      </w:pPr>
      <w:r>
        <w:rPr>
          <w:color w:val="auto"/>
        </w:rPr>
        <w:tab/>
      </w:r>
      <w:r>
        <w:rPr>
          <w:color w:val="auto"/>
        </w:rPr>
        <w:tab/>
        <w:t>e.</w:t>
      </w:r>
      <w:r>
        <w:rPr>
          <w:color w:val="auto"/>
        </w:rPr>
        <w:tab/>
        <w:t>Draw &amp; label a sketch of the scenario.</w:t>
      </w:r>
    </w:p>
    <w:p w:rsidR="009A6E6E" w:rsidRDefault="009A6E6E" w:rsidP="009A6E6E">
      <w:pPr>
        <w:pStyle w:val="Default"/>
        <w:ind w:left="1080" w:hanging="360"/>
        <w:rPr>
          <w:color w:val="auto"/>
        </w:rPr>
      </w:pPr>
    </w:p>
    <w:p w:rsidR="009A6E6E" w:rsidRDefault="009A6E6E" w:rsidP="00DE2B0E">
      <w:pPr>
        <w:autoSpaceDE w:val="0"/>
        <w:autoSpaceDN w:val="0"/>
        <w:adjustRightInd w:val="0"/>
        <w:ind w:left="360" w:hanging="360"/>
        <w:rPr>
          <w:color w:val="000000"/>
        </w:rPr>
      </w:pPr>
    </w:p>
    <w:p w:rsidR="009A6E6E" w:rsidRDefault="009A6E6E" w:rsidP="00DE2B0E">
      <w:pPr>
        <w:autoSpaceDE w:val="0"/>
        <w:autoSpaceDN w:val="0"/>
        <w:adjustRightInd w:val="0"/>
        <w:ind w:left="360" w:hanging="360"/>
        <w:rPr>
          <w:color w:val="000000"/>
        </w:rPr>
      </w:pPr>
    </w:p>
    <w:p w:rsidR="009A6E6E" w:rsidRDefault="009A6E6E" w:rsidP="00DE2B0E">
      <w:pPr>
        <w:autoSpaceDE w:val="0"/>
        <w:autoSpaceDN w:val="0"/>
        <w:adjustRightInd w:val="0"/>
        <w:ind w:left="360" w:hanging="360"/>
        <w:rPr>
          <w:color w:val="000000"/>
        </w:rPr>
      </w:pPr>
    </w:p>
    <w:p w:rsidR="009A6E6E" w:rsidRDefault="009A6E6E" w:rsidP="00DE2B0E">
      <w:pPr>
        <w:autoSpaceDE w:val="0"/>
        <w:autoSpaceDN w:val="0"/>
        <w:adjustRightInd w:val="0"/>
        <w:ind w:left="360" w:hanging="360"/>
        <w:rPr>
          <w:color w:val="000000"/>
        </w:rPr>
      </w:pPr>
    </w:p>
    <w:p w:rsidR="009A6E6E" w:rsidRDefault="009A6E6E" w:rsidP="000663CB">
      <w:pPr>
        <w:autoSpaceDE w:val="0"/>
        <w:autoSpaceDN w:val="0"/>
        <w:adjustRightInd w:val="0"/>
        <w:ind w:left="0" w:firstLine="0"/>
        <w:rPr>
          <w:color w:val="000000"/>
        </w:rPr>
      </w:pPr>
    </w:p>
    <w:p w:rsidR="009A6E6E" w:rsidRDefault="009A6E6E" w:rsidP="00DE2B0E">
      <w:pPr>
        <w:autoSpaceDE w:val="0"/>
        <w:autoSpaceDN w:val="0"/>
        <w:adjustRightInd w:val="0"/>
        <w:ind w:left="360" w:hanging="360"/>
        <w:rPr>
          <w:color w:val="000000"/>
        </w:rPr>
      </w:pPr>
    </w:p>
    <w:p w:rsidR="009A6E6E" w:rsidRDefault="009A6E6E" w:rsidP="00DE2B0E">
      <w:pPr>
        <w:autoSpaceDE w:val="0"/>
        <w:autoSpaceDN w:val="0"/>
        <w:adjustRightInd w:val="0"/>
        <w:ind w:left="360" w:hanging="360"/>
        <w:rPr>
          <w:color w:val="000000"/>
        </w:rPr>
      </w:pPr>
    </w:p>
    <w:p w:rsidR="009A6E6E" w:rsidRDefault="009A6E6E" w:rsidP="00DE2B0E">
      <w:pPr>
        <w:autoSpaceDE w:val="0"/>
        <w:autoSpaceDN w:val="0"/>
        <w:adjustRightInd w:val="0"/>
        <w:ind w:left="360" w:hanging="360"/>
        <w:rPr>
          <w:color w:val="000000"/>
        </w:rPr>
      </w:pPr>
    </w:p>
    <w:p w:rsidR="006753FC" w:rsidRDefault="009A6E6E" w:rsidP="00DE2B0E">
      <w:pPr>
        <w:autoSpaceDE w:val="0"/>
        <w:autoSpaceDN w:val="0"/>
        <w:adjustRightInd w:val="0"/>
        <w:ind w:left="360" w:hanging="360"/>
        <w:rPr>
          <w:color w:val="000000"/>
        </w:rPr>
      </w:pPr>
      <w:r>
        <w:rPr>
          <w:color w:val="000000"/>
        </w:rPr>
        <w:t>4</w:t>
      </w:r>
      <w:r w:rsidR="0039554B" w:rsidRPr="0039554B">
        <w:rPr>
          <w:color w:val="000000"/>
        </w:rPr>
        <w:t>.</w:t>
      </w:r>
      <w:r w:rsidR="0039554B" w:rsidRPr="0039554B">
        <w:rPr>
          <w:color w:val="000000"/>
        </w:rPr>
        <w:tab/>
        <w:t xml:space="preserve">It’s the bottom of the ninth inning, the </w:t>
      </w:r>
      <w:r w:rsidR="0039554B">
        <w:rPr>
          <w:color w:val="000000"/>
        </w:rPr>
        <w:t>Indians</w:t>
      </w:r>
      <w:r w:rsidR="0039554B" w:rsidRPr="0039554B">
        <w:rPr>
          <w:color w:val="000000"/>
        </w:rPr>
        <w:t xml:space="preserve"> are behind 6-3 and the bases are loaded. </w:t>
      </w:r>
      <w:r w:rsidR="0039554B">
        <w:rPr>
          <w:color w:val="000000"/>
        </w:rPr>
        <w:t xml:space="preserve">Jason Kipnis </w:t>
      </w:r>
      <w:r w:rsidR="0039554B" w:rsidRPr="0039554B">
        <w:rPr>
          <w:color w:val="000000"/>
        </w:rPr>
        <w:t xml:space="preserve">is at bat. He swings and makes contact with the ball 3 feet above the </w:t>
      </w:r>
      <w:r w:rsidR="006753FC">
        <w:rPr>
          <w:color w:val="000000"/>
        </w:rPr>
        <w:t xml:space="preserve">plate at an angle of 20° </w:t>
      </w:r>
      <w:r w:rsidR="0039554B" w:rsidRPr="0039554B">
        <w:rPr>
          <w:color w:val="000000"/>
        </w:rPr>
        <w:t xml:space="preserve">from the horizontal at a velocity of 150 feet per second. He hits straight toward center field where there is a fence 400 feet from home plate and </w:t>
      </w:r>
      <w:r w:rsidR="0039554B">
        <w:rPr>
          <w:color w:val="000000"/>
        </w:rPr>
        <w:t>9</w:t>
      </w:r>
      <w:r w:rsidR="0039554B" w:rsidRPr="0039554B">
        <w:rPr>
          <w:color w:val="000000"/>
        </w:rPr>
        <w:t xml:space="preserve"> feet high. </w:t>
      </w:r>
      <w:r w:rsidR="00CD51E3">
        <w:rPr>
          <w:color w:val="000000"/>
        </w:rPr>
        <w:t>(Neglect resistance due to wind.)</w:t>
      </w:r>
    </w:p>
    <w:p w:rsidR="006753FC" w:rsidRPr="009C152E" w:rsidRDefault="006753FC" w:rsidP="0039554B">
      <w:pPr>
        <w:autoSpaceDE w:val="0"/>
        <w:autoSpaceDN w:val="0"/>
        <w:adjustRightInd w:val="0"/>
        <w:ind w:left="360" w:hanging="360"/>
        <w:rPr>
          <w:color w:val="000000"/>
          <w:sz w:val="16"/>
          <w:szCs w:val="16"/>
        </w:rPr>
      </w:pPr>
    </w:p>
    <w:p w:rsidR="0039554B" w:rsidRPr="00C02313" w:rsidRDefault="00E04007" w:rsidP="00E04007">
      <w:pPr>
        <w:autoSpaceDE w:val="0"/>
        <w:autoSpaceDN w:val="0"/>
        <w:adjustRightInd w:val="0"/>
        <w:ind w:left="360" w:firstLine="0"/>
        <w:rPr>
          <w:i/>
          <w:color w:val="000000"/>
          <w:sz w:val="28"/>
          <w:szCs w:val="28"/>
        </w:rPr>
      </w:pPr>
      <w:r>
        <w:rPr>
          <w:i/>
          <w:color w:val="000000"/>
        </w:rPr>
        <w:t xml:space="preserve">       </w:t>
      </w:r>
      <w:r>
        <w:rPr>
          <w:i/>
          <w:color w:val="000000"/>
        </w:rPr>
        <w:tab/>
      </w:r>
      <w:r w:rsidR="0039554B" w:rsidRPr="00C02313">
        <w:rPr>
          <w:i/>
          <w:color w:val="000000"/>
          <w:sz w:val="28"/>
          <w:szCs w:val="28"/>
        </w:rPr>
        <w:t>Does Kipnis hit a grand slam and win the game?</w:t>
      </w:r>
    </w:p>
    <w:p w:rsidR="0039554B" w:rsidRPr="009C152E" w:rsidRDefault="0039554B" w:rsidP="00112063">
      <w:pPr>
        <w:rPr>
          <w:sz w:val="16"/>
          <w:szCs w:val="16"/>
        </w:rPr>
      </w:pPr>
    </w:p>
    <w:p w:rsidR="0091046B" w:rsidRPr="009A6E6E" w:rsidRDefault="0091046B" w:rsidP="009A6E6E">
      <w:pPr>
        <w:pStyle w:val="ListParagraph"/>
        <w:numPr>
          <w:ilvl w:val="1"/>
          <w:numId w:val="22"/>
        </w:numPr>
        <w:autoSpaceDE w:val="0"/>
        <w:autoSpaceDN w:val="0"/>
        <w:adjustRightInd w:val="0"/>
        <w:rPr>
          <w:bCs/>
        </w:rPr>
      </w:pPr>
      <w:r w:rsidRPr="00B44244">
        <w:t>Write parametric equations to model the motion of the ball.</w:t>
      </w:r>
    </w:p>
    <w:p w:rsidR="0091046B" w:rsidRDefault="0091046B" w:rsidP="0091046B">
      <w:pPr>
        <w:pStyle w:val="Default"/>
        <w:numPr>
          <w:ilvl w:val="1"/>
          <w:numId w:val="22"/>
        </w:numPr>
        <w:tabs>
          <w:tab w:val="left" w:pos="360"/>
        </w:tabs>
        <w:rPr>
          <w:color w:val="auto"/>
        </w:rPr>
      </w:pPr>
      <w:r>
        <w:rPr>
          <w:color w:val="auto"/>
        </w:rPr>
        <w:t xml:space="preserve">Use your calculator </w:t>
      </w:r>
      <w:r w:rsidR="006753FC">
        <w:rPr>
          <w:color w:val="auto"/>
        </w:rPr>
        <w:t xml:space="preserve">to answer the question.  </w:t>
      </w:r>
      <w:r w:rsidR="008E7858">
        <w:rPr>
          <w:i/>
        </w:rPr>
        <w:t>Use a t</w:t>
      </w:r>
      <w:r w:rsidRPr="00112063">
        <w:rPr>
          <w:i/>
        </w:rPr>
        <w:t>step of .0</w:t>
      </w:r>
      <w:r>
        <w:rPr>
          <w:i/>
        </w:rPr>
        <w:t>1.</w:t>
      </w:r>
    </w:p>
    <w:p w:rsidR="0091046B" w:rsidRPr="009A6E6E" w:rsidRDefault="00C02313" w:rsidP="009A6E6E">
      <w:pPr>
        <w:pStyle w:val="Default"/>
        <w:tabs>
          <w:tab w:val="left" w:pos="360"/>
        </w:tabs>
        <w:ind w:left="1440"/>
        <w:rPr>
          <w:color w:val="auto"/>
        </w:rPr>
      </w:pPr>
      <w:r>
        <w:rPr>
          <w:color w:val="auto"/>
        </w:rPr>
        <w:t>Explain your reasoning.</w:t>
      </w:r>
    </w:p>
    <w:p w:rsidR="0091046B" w:rsidRPr="009A6E6E" w:rsidRDefault="009C152E" w:rsidP="0091046B">
      <w:pPr>
        <w:pStyle w:val="Default"/>
        <w:numPr>
          <w:ilvl w:val="1"/>
          <w:numId w:val="22"/>
        </w:numPr>
        <w:tabs>
          <w:tab w:val="left" w:pos="360"/>
        </w:tabs>
        <w:rPr>
          <w:color w:val="auto"/>
        </w:rPr>
      </w:pPr>
      <w:r>
        <w:rPr>
          <w:color w:val="auto"/>
        </w:rPr>
        <w:t>How many seconds will it take for the ball to hit or clear the fence?</w:t>
      </w:r>
    </w:p>
    <w:p w:rsidR="0060225A" w:rsidRPr="0091046B" w:rsidRDefault="0028565D" w:rsidP="0028565D">
      <w:pPr>
        <w:pStyle w:val="Default"/>
        <w:numPr>
          <w:ilvl w:val="1"/>
          <w:numId w:val="22"/>
        </w:numPr>
        <w:tabs>
          <w:tab w:val="left" w:pos="360"/>
        </w:tabs>
        <w:rPr>
          <w:color w:val="auto"/>
        </w:rPr>
      </w:pPr>
      <w:r>
        <w:rPr>
          <w:color w:val="auto"/>
        </w:rPr>
        <w:t>Draw &amp; label a sketch of the scenario.</w:t>
      </w:r>
    </w:p>
    <w:p w:rsidR="00112063" w:rsidRDefault="00112063" w:rsidP="00112063"/>
    <w:p w:rsidR="000663CB" w:rsidRDefault="000663CB" w:rsidP="00112063"/>
    <w:p w:rsidR="000663CB" w:rsidRDefault="000663CB" w:rsidP="00112063"/>
    <w:p w:rsidR="000663CB" w:rsidRDefault="000663CB" w:rsidP="00112063"/>
    <w:p w:rsidR="000663CB" w:rsidRDefault="000663CB" w:rsidP="00112063"/>
    <w:p w:rsidR="000663CB" w:rsidRDefault="000663CB" w:rsidP="00112063"/>
    <w:p w:rsidR="000663CB" w:rsidRDefault="000663CB" w:rsidP="00112063"/>
    <w:p w:rsidR="000663CB" w:rsidRDefault="000663CB" w:rsidP="00112063"/>
    <w:p w:rsidR="000663CB" w:rsidRDefault="000663CB" w:rsidP="00112063"/>
    <w:p w:rsidR="000663CB" w:rsidRDefault="000663CB" w:rsidP="00112063"/>
    <w:p w:rsidR="000663CB" w:rsidRDefault="000663CB" w:rsidP="00112063"/>
    <w:p w:rsidR="000663CB" w:rsidRDefault="000663CB" w:rsidP="00112063"/>
    <w:p w:rsidR="000663CB" w:rsidRDefault="000663CB" w:rsidP="000663CB">
      <w:r>
        <w:t>5.  Graph the curve defined by the given parametric equations over the specified interval.</w:t>
      </w:r>
    </w:p>
    <w:p w:rsidR="000663CB" w:rsidRDefault="00741CAB" w:rsidP="000663CB">
      <w:r>
        <w:rPr>
          <w:noProof/>
        </w:rPr>
        <w:pict>
          <v:shape id="_x0000_s1098" type="#_x0000_t32" style="position:absolute;left:0;text-align:left;margin-left:372.75pt;margin-top:8pt;width:.05pt;height:129pt;z-index:251703296" o:connectortype="straight">
            <v:stroke startarrow="block" endarrow="block"/>
          </v:shape>
        </w:pict>
      </w:r>
      <w:r w:rsidR="000663CB">
        <w:t xml:space="preserve">     Eliminate the parameter and write the equation in rectangular form.</w:t>
      </w:r>
    </w:p>
    <w:p w:rsidR="000663CB" w:rsidRDefault="000663CB" w:rsidP="000663CB"/>
    <w:p w:rsidR="000663CB" w:rsidRPr="00BE1D16" w:rsidRDefault="00741CAB" w:rsidP="000663CB">
      <w:r>
        <w:rPr>
          <w:noProof/>
        </w:rPr>
        <w:pict>
          <v:shape id="_x0000_s1099" type="#_x0000_t32" style="position:absolute;left:0;text-align:left;margin-left:339pt;margin-top:77.9pt;width:141.75pt;height:0;z-index:251704320" o:connectortype="straight">
            <v:stroke startarrow="block" endarrow="block"/>
          </v:shape>
        </w:pict>
      </w:r>
      <w:r w:rsidR="000663CB">
        <w:t xml:space="preserve">     </w:t>
      </w:r>
      <w:r w:rsidR="000663CB" w:rsidRPr="000663CB">
        <w:rPr>
          <w:position w:val="-32"/>
        </w:rPr>
        <w:object w:dxaOrig="2220" w:dyaOrig="760">
          <v:shape id="_x0000_i1028" type="#_x0000_t75" style="width:111pt;height:38.25pt" o:ole="">
            <v:imagedata r:id="rId19" o:title=""/>
          </v:shape>
          <o:OLEObject Type="Embed" ProgID="Equation.DSMT4" ShapeID="_x0000_i1028" DrawAspect="Content" ObjectID="_1501068125" r:id="rId20"/>
        </w:object>
      </w:r>
    </w:p>
    <w:sectPr w:rsidR="000663CB" w:rsidRPr="00BE1D16" w:rsidSect="00862551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thematicalPi-OneKey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F6FD8"/>
    <w:multiLevelType w:val="hybridMultilevel"/>
    <w:tmpl w:val="A7A63682"/>
    <w:lvl w:ilvl="0" w:tplc="C7C4551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110C89"/>
    <w:multiLevelType w:val="hybridMultilevel"/>
    <w:tmpl w:val="7406AABC"/>
    <w:lvl w:ilvl="0" w:tplc="B98A6CC6">
      <w:start w:val="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4FC35DD"/>
    <w:multiLevelType w:val="hybridMultilevel"/>
    <w:tmpl w:val="8B0A8D0C"/>
    <w:lvl w:ilvl="0" w:tplc="68947DF4">
      <w:start w:val="1"/>
      <w:numFmt w:val="lowerLetter"/>
      <w:lvlText w:val="%1.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27D0230C"/>
    <w:multiLevelType w:val="hybridMultilevel"/>
    <w:tmpl w:val="9FD64F16"/>
    <w:lvl w:ilvl="0" w:tplc="B90468EA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" w:hAnsi="Times" w:cs="Times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4F012FB"/>
    <w:multiLevelType w:val="hybridMultilevel"/>
    <w:tmpl w:val="4AA04A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EC5B6F"/>
    <w:multiLevelType w:val="hybridMultilevel"/>
    <w:tmpl w:val="AF92F686"/>
    <w:lvl w:ilvl="0" w:tplc="2566298E">
      <w:start w:val="1"/>
      <w:numFmt w:val="lowerLetter"/>
      <w:lvlText w:val="%1)"/>
      <w:lvlJc w:val="left"/>
      <w:pPr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abstractNum w:abstractNumId="6">
    <w:nsid w:val="3C1C4FDF"/>
    <w:multiLevelType w:val="hybridMultilevel"/>
    <w:tmpl w:val="98B84390"/>
    <w:lvl w:ilvl="0" w:tplc="DE2AA084">
      <w:start w:val="1"/>
      <w:numFmt w:val="lowerLetter"/>
      <w:lvlText w:val="%1.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3C34587D"/>
    <w:multiLevelType w:val="hybridMultilevel"/>
    <w:tmpl w:val="5E345FAC"/>
    <w:lvl w:ilvl="0" w:tplc="FC76D914">
      <w:start w:val="1"/>
      <w:numFmt w:val="decimal"/>
      <w:lvlText w:val="%1.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8">
    <w:nsid w:val="43DB6A28"/>
    <w:multiLevelType w:val="hybridMultilevel"/>
    <w:tmpl w:val="27F4322A"/>
    <w:lvl w:ilvl="0" w:tplc="88B03582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>
    <w:nsid w:val="44EE2604"/>
    <w:multiLevelType w:val="hybridMultilevel"/>
    <w:tmpl w:val="BF8868EC"/>
    <w:lvl w:ilvl="0" w:tplc="3D1CB29C">
      <w:start w:val="1"/>
      <w:numFmt w:val="lowerLetter"/>
      <w:lvlText w:val="%1)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10">
    <w:nsid w:val="45075A34"/>
    <w:multiLevelType w:val="hybridMultilevel"/>
    <w:tmpl w:val="FAD8EE7C"/>
    <w:lvl w:ilvl="0" w:tplc="BC905D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7E73186"/>
    <w:multiLevelType w:val="hybridMultilevel"/>
    <w:tmpl w:val="BB204486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4E7C308D"/>
    <w:multiLevelType w:val="hybridMultilevel"/>
    <w:tmpl w:val="976C88F0"/>
    <w:lvl w:ilvl="0" w:tplc="B15ED38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F8731AA"/>
    <w:multiLevelType w:val="hybridMultilevel"/>
    <w:tmpl w:val="02CCCB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1197305"/>
    <w:multiLevelType w:val="hybridMultilevel"/>
    <w:tmpl w:val="C866662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5">
    <w:nsid w:val="561062C6"/>
    <w:multiLevelType w:val="hybridMultilevel"/>
    <w:tmpl w:val="19289552"/>
    <w:lvl w:ilvl="0" w:tplc="ADA896D0">
      <w:start w:val="32"/>
      <w:numFmt w:val="decimal"/>
      <w:lvlText w:val="(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AEB2E6E"/>
    <w:multiLevelType w:val="hybridMultilevel"/>
    <w:tmpl w:val="92A650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1636BDE"/>
    <w:multiLevelType w:val="hybridMultilevel"/>
    <w:tmpl w:val="E0AA80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50C5023"/>
    <w:multiLevelType w:val="hybridMultilevel"/>
    <w:tmpl w:val="27F4322A"/>
    <w:lvl w:ilvl="0" w:tplc="88B03582">
      <w:start w:val="1"/>
      <w:numFmt w:val="upperLetter"/>
      <w:lvlText w:val="%1.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9">
    <w:nsid w:val="679D4CCA"/>
    <w:multiLevelType w:val="hybridMultilevel"/>
    <w:tmpl w:val="C94278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717B5685"/>
    <w:multiLevelType w:val="hybridMultilevel"/>
    <w:tmpl w:val="03E6D5A2"/>
    <w:lvl w:ilvl="0" w:tplc="BD947C60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67F2E0E"/>
    <w:multiLevelType w:val="hybridMultilevel"/>
    <w:tmpl w:val="8B0A8D0C"/>
    <w:lvl w:ilvl="0" w:tplc="68947DF4">
      <w:start w:val="1"/>
      <w:numFmt w:val="lowerLetter"/>
      <w:lvlText w:val="%1.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7CE23C7B"/>
    <w:multiLevelType w:val="hybridMultilevel"/>
    <w:tmpl w:val="42DAFF56"/>
    <w:lvl w:ilvl="0" w:tplc="DA9E5FC4">
      <w:start w:val="1"/>
      <w:numFmt w:val="decimal"/>
      <w:lvlText w:val="%1.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23">
    <w:nsid w:val="7D417166"/>
    <w:multiLevelType w:val="hybridMultilevel"/>
    <w:tmpl w:val="7C068DB4"/>
    <w:lvl w:ilvl="0" w:tplc="C73A706C">
      <w:start w:val="1"/>
      <w:numFmt w:val="decimal"/>
      <w:lvlText w:val="%1."/>
      <w:lvlJc w:val="left"/>
      <w:pPr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ind w:left="10080" w:hanging="180"/>
      </w:pPr>
    </w:lvl>
  </w:abstractNum>
  <w:num w:numId="1">
    <w:abstractNumId w:val="14"/>
  </w:num>
  <w:num w:numId="2">
    <w:abstractNumId w:val="12"/>
  </w:num>
  <w:num w:numId="3">
    <w:abstractNumId w:val="4"/>
  </w:num>
  <w:num w:numId="4">
    <w:abstractNumId w:val="11"/>
  </w:num>
  <w:num w:numId="5">
    <w:abstractNumId w:val="8"/>
  </w:num>
  <w:num w:numId="6">
    <w:abstractNumId w:val="9"/>
  </w:num>
  <w:num w:numId="7">
    <w:abstractNumId w:val="5"/>
  </w:num>
  <w:num w:numId="8">
    <w:abstractNumId w:val="23"/>
  </w:num>
  <w:num w:numId="9">
    <w:abstractNumId w:val="7"/>
  </w:num>
  <w:num w:numId="10">
    <w:abstractNumId w:val="1"/>
  </w:num>
  <w:num w:numId="11">
    <w:abstractNumId w:val="22"/>
  </w:num>
  <w:num w:numId="12">
    <w:abstractNumId w:val="18"/>
  </w:num>
  <w:num w:numId="13">
    <w:abstractNumId w:val="20"/>
  </w:num>
  <w:num w:numId="14">
    <w:abstractNumId w:val="15"/>
  </w:num>
  <w:num w:numId="15">
    <w:abstractNumId w:val="10"/>
  </w:num>
  <w:num w:numId="16">
    <w:abstractNumId w:val="6"/>
  </w:num>
  <w:num w:numId="17">
    <w:abstractNumId w:val="21"/>
  </w:num>
  <w:num w:numId="18">
    <w:abstractNumId w:val="2"/>
  </w:num>
  <w:num w:numId="19">
    <w:abstractNumId w:val="16"/>
  </w:num>
  <w:num w:numId="20">
    <w:abstractNumId w:val="13"/>
  </w:num>
  <w:num w:numId="21">
    <w:abstractNumId w:val="0"/>
  </w:num>
  <w:num w:numId="22">
    <w:abstractNumId w:val="3"/>
  </w:num>
  <w:num w:numId="23">
    <w:abstractNumId w:val="17"/>
  </w:num>
  <w:num w:numId="24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360"/>
  <w:drawingGridHorizontalSpacing w:val="120"/>
  <w:displayHorizontalDrawingGridEvery w:val="2"/>
  <w:characterSpacingControl w:val="doNotCompress"/>
  <w:compat/>
  <w:rsids>
    <w:rsidRoot w:val="00862551"/>
    <w:rsid w:val="00010F93"/>
    <w:rsid w:val="00030C54"/>
    <w:rsid w:val="00031FB2"/>
    <w:rsid w:val="000420E0"/>
    <w:rsid w:val="000522F9"/>
    <w:rsid w:val="0005315B"/>
    <w:rsid w:val="00057E83"/>
    <w:rsid w:val="000663CB"/>
    <w:rsid w:val="00076A66"/>
    <w:rsid w:val="00080731"/>
    <w:rsid w:val="00081351"/>
    <w:rsid w:val="00090752"/>
    <w:rsid w:val="0009458B"/>
    <w:rsid w:val="000A71D6"/>
    <w:rsid w:val="000B503C"/>
    <w:rsid w:val="000C0048"/>
    <w:rsid w:val="000C1245"/>
    <w:rsid w:val="000D1985"/>
    <w:rsid w:val="000E2C76"/>
    <w:rsid w:val="000F03E7"/>
    <w:rsid w:val="001036F1"/>
    <w:rsid w:val="00106322"/>
    <w:rsid w:val="001117CB"/>
    <w:rsid w:val="00112063"/>
    <w:rsid w:val="00113E2C"/>
    <w:rsid w:val="0013656D"/>
    <w:rsid w:val="0015422D"/>
    <w:rsid w:val="00154A5D"/>
    <w:rsid w:val="00166C84"/>
    <w:rsid w:val="001809EC"/>
    <w:rsid w:val="00191647"/>
    <w:rsid w:val="001A0A64"/>
    <w:rsid w:val="001A18E1"/>
    <w:rsid w:val="001A19FF"/>
    <w:rsid w:val="001C0601"/>
    <w:rsid w:val="001C0A7A"/>
    <w:rsid w:val="001C304E"/>
    <w:rsid w:val="001C6912"/>
    <w:rsid w:val="001D2156"/>
    <w:rsid w:val="001D6D00"/>
    <w:rsid w:val="001E738E"/>
    <w:rsid w:val="001F1EFA"/>
    <w:rsid w:val="001F434D"/>
    <w:rsid w:val="001F7782"/>
    <w:rsid w:val="00204895"/>
    <w:rsid w:val="00207703"/>
    <w:rsid w:val="00225A0F"/>
    <w:rsid w:val="0022656D"/>
    <w:rsid w:val="00226B2A"/>
    <w:rsid w:val="0025007F"/>
    <w:rsid w:val="00255629"/>
    <w:rsid w:val="002616E5"/>
    <w:rsid w:val="00262D0D"/>
    <w:rsid w:val="0028565D"/>
    <w:rsid w:val="00287B70"/>
    <w:rsid w:val="002B0A65"/>
    <w:rsid w:val="002B3C97"/>
    <w:rsid w:val="002D60EB"/>
    <w:rsid w:val="002F6E5C"/>
    <w:rsid w:val="00303FB3"/>
    <w:rsid w:val="0031795D"/>
    <w:rsid w:val="003215C0"/>
    <w:rsid w:val="00326106"/>
    <w:rsid w:val="003429B9"/>
    <w:rsid w:val="003505E3"/>
    <w:rsid w:val="003513A4"/>
    <w:rsid w:val="00352E42"/>
    <w:rsid w:val="00392141"/>
    <w:rsid w:val="0039554B"/>
    <w:rsid w:val="003C7701"/>
    <w:rsid w:val="003D1C9D"/>
    <w:rsid w:val="003F30FE"/>
    <w:rsid w:val="00404353"/>
    <w:rsid w:val="00404580"/>
    <w:rsid w:val="00436244"/>
    <w:rsid w:val="00446C27"/>
    <w:rsid w:val="004503D6"/>
    <w:rsid w:val="004829AC"/>
    <w:rsid w:val="00487392"/>
    <w:rsid w:val="004B2285"/>
    <w:rsid w:val="005321A3"/>
    <w:rsid w:val="00541B16"/>
    <w:rsid w:val="005633F3"/>
    <w:rsid w:val="005D05B5"/>
    <w:rsid w:val="005D3AE8"/>
    <w:rsid w:val="005F1DA8"/>
    <w:rsid w:val="005F2DE6"/>
    <w:rsid w:val="0060225A"/>
    <w:rsid w:val="00622B7F"/>
    <w:rsid w:val="006338BE"/>
    <w:rsid w:val="00651FB2"/>
    <w:rsid w:val="00664AB2"/>
    <w:rsid w:val="00671351"/>
    <w:rsid w:val="006753FC"/>
    <w:rsid w:val="006878C7"/>
    <w:rsid w:val="006A09F2"/>
    <w:rsid w:val="006A5BA6"/>
    <w:rsid w:val="006B6072"/>
    <w:rsid w:val="006B6DD3"/>
    <w:rsid w:val="006C4361"/>
    <w:rsid w:val="006C688C"/>
    <w:rsid w:val="006E1BD9"/>
    <w:rsid w:val="006F30B5"/>
    <w:rsid w:val="006F63D7"/>
    <w:rsid w:val="00707AC6"/>
    <w:rsid w:val="0072089E"/>
    <w:rsid w:val="0072121F"/>
    <w:rsid w:val="00721833"/>
    <w:rsid w:val="00733793"/>
    <w:rsid w:val="007405D7"/>
    <w:rsid w:val="00741CAB"/>
    <w:rsid w:val="00742A36"/>
    <w:rsid w:val="00754865"/>
    <w:rsid w:val="00791498"/>
    <w:rsid w:val="007A243D"/>
    <w:rsid w:val="007A4A87"/>
    <w:rsid w:val="007B0C3A"/>
    <w:rsid w:val="007B6B13"/>
    <w:rsid w:val="007D0FEB"/>
    <w:rsid w:val="007E3C83"/>
    <w:rsid w:val="007F05B6"/>
    <w:rsid w:val="007F7031"/>
    <w:rsid w:val="00802472"/>
    <w:rsid w:val="0080641F"/>
    <w:rsid w:val="00811E12"/>
    <w:rsid w:val="008120C1"/>
    <w:rsid w:val="00837267"/>
    <w:rsid w:val="008425DD"/>
    <w:rsid w:val="00862551"/>
    <w:rsid w:val="00862832"/>
    <w:rsid w:val="00863920"/>
    <w:rsid w:val="00875206"/>
    <w:rsid w:val="008819B0"/>
    <w:rsid w:val="0089690E"/>
    <w:rsid w:val="008D231B"/>
    <w:rsid w:val="008E0392"/>
    <w:rsid w:val="008E0D55"/>
    <w:rsid w:val="008E7858"/>
    <w:rsid w:val="008F1F7B"/>
    <w:rsid w:val="008F3744"/>
    <w:rsid w:val="0091032B"/>
    <w:rsid w:val="0091046B"/>
    <w:rsid w:val="009118F0"/>
    <w:rsid w:val="00933DED"/>
    <w:rsid w:val="00956626"/>
    <w:rsid w:val="009568D5"/>
    <w:rsid w:val="0095769C"/>
    <w:rsid w:val="00977103"/>
    <w:rsid w:val="009818C3"/>
    <w:rsid w:val="009A3680"/>
    <w:rsid w:val="009A6E6E"/>
    <w:rsid w:val="009C1040"/>
    <w:rsid w:val="009C152E"/>
    <w:rsid w:val="009E0803"/>
    <w:rsid w:val="009F2F6D"/>
    <w:rsid w:val="00A0708F"/>
    <w:rsid w:val="00A1161C"/>
    <w:rsid w:val="00A25C7D"/>
    <w:rsid w:val="00A57BC7"/>
    <w:rsid w:val="00A66EEE"/>
    <w:rsid w:val="00A6748F"/>
    <w:rsid w:val="00A707AE"/>
    <w:rsid w:val="00A71214"/>
    <w:rsid w:val="00A839C1"/>
    <w:rsid w:val="00A90C00"/>
    <w:rsid w:val="00AB2E26"/>
    <w:rsid w:val="00AC2F0B"/>
    <w:rsid w:val="00AF60D3"/>
    <w:rsid w:val="00AF62C0"/>
    <w:rsid w:val="00B01EFC"/>
    <w:rsid w:val="00B34DDE"/>
    <w:rsid w:val="00B367B0"/>
    <w:rsid w:val="00B44244"/>
    <w:rsid w:val="00B4796F"/>
    <w:rsid w:val="00B512E8"/>
    <w:rsid w:val="00B57D3F"/>
    <w:rsid w:val="00B96721"/>
    <w:rsid w:val="00BB16BD"/>
    <w:rsid w:val="00BB753E"/>
    <w:rsid w:val="00BD3D26"/>
    <w:rsid w:val="00BE1D16"/>
    <w:rsid w:val="00BE75FE"/>
    <w:rsid w:val="00BF0F26"/>
    <w:rsid w:val="00C02313"/>
    <w:rsid w:val="00C033EC"/>
    <w:rsid w:val="00C10F33"/>
    <w:rsid w:val="00C3298B"/>
    <w:rsid w:val="00C41E3A"/>
    <w:rsid w:val="00C6392C"/>
    <w:rsid w:val="00C862D3"/>
    <w:rsid w:val="00C8751B"/>
    <w:rsid w:val="00CA4777"/>
    <w:rsid w:val="00CA68BB"/>
    <w:rsid w:val="00CB3D5D"/>
    <w:rsid w:val="00CC2EEF"/>
    <w:rsid w:val="00CD08DA"/>
    <w:rsid w:val="00CD51E3"/>
    <w:rsid w:val="00CD720C"/>
    <w:rsid w:val="00CF49A1"/>
    <w:rsid w:val="00D2378C"/>
    <w:rsid w:val="00D418EF"/>
    <w:rsid w:val="00D56E9C"/>
    <w:rsid w:val="00D84C58"/>
    <w:rsid w:val="00D86553"/>
    <w:rsid w:val="00D9257B"/>
    <w:rsid w:val="00DA7D38"/>
    <w:rsid w:val="00DE2B0E"/>
    <w:rsid w:val="00E04007"/>
    <w:rsid w:val="00E043CB"/>
    <w:rsid w:val="00E14907"/>
    <w:rsid w:val="00E41541"/>
    <w:rsid w:val="00E615CE"/>
    <w:rsid w:val="00E77A8D"/>
    <w:rsid w:val="00EB579E"/>
    <w:rsid w:val="00EC05CC"/>
    <w:rsid w:val="00EE32C2"/>
    <w:rsid w:val="00F200E1"/>
    <w:rsid w:val="00F231F5"/>
    <w:rsid w:val="00F32CD9"/>
    <w:rsid w:val="00F51787"/>
    <w:rsid w:val="00F57540"/>
    <w:rsid w:val="00F8658B"/>
    <w:rsid w:val="00F916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2"/>
    <o:shapelayout v:ext="edit">
      <o:idmap v:ext="edit" data="1"/>
      <o:rules v:ext="edit">
        <o:r id="V:Rule19" type="connector" idref="#_x0000_s1098"/>
        <o:r id="V:Rule20" type="connector" idref="#_x0000_s1094"/>
        <o:r id="V:Rule21" type="connector" idref="#_x0000_s1093"/>
        <o:r id="V:Rule22" type="connector" idref="#_x0000_s1099"/>
        <o:r id="V:Rule23" type="connector" idref="#_x0000_s1077"/>
        <o:r id="V:Rule24" type="connector" idref="#_x0000_s1064"/>
        <o:r id="V:Rule25" type="connector" idref="#_x0000_s1092"/>
        <o:r id="V:Rule26" type="connector" idref="#_x0000_s1066"/>
        <o:r id="V:Rule27" type="connector" idref="#_x0000_s1063"/>
        <o:r id="V:Rule28" type="connector" idref="#_x0000_s1079"/>
        <o:r id="V:Rule29" type="connector" idref="#_x0000_s1070"/>
        <o:r id="V:Rule30" type="connector" idref="#_x0000_s1076"/>
        <o:r id="V:Rule31" type="connector" idref="#_x0000_s1091"/>
        <o:r id="V:Rule32" type="connector" idref="#_x0000_s1062"/>
        <o:r id="V:Rule33" type="connector" idref="#_x0000_s1067"/>
        <o:r id="V:Rule34" type="connector" idref="#_x0000_s1080"/>
        <o:r id="V:Rule35" type="connector" idref="#_x0000_s1078"/>
        <o:r id="V:Rule36" type="connector" idref="#_x0000_s1069"/>
      </o:rules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ind w:left="2160" w:hanging="2160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2551"/>
    <w:pPr>
      <w:ind w:left="720"/>
      <w:contextualSpacing/>
    </w:pPr>
  </w:style>
  <w:style w:type="table" w:styleId="TableGrid">
    <w:name w:val="Table Grid"/>
    <w:basedOn w:val="TableNormal"/>
    <w:rsid w:val="003C7701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4B228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B2285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05315B"/>
    <w:pPr>
      <w:widowControl w:val="0"/>
      <w:autoSpaceDE w:val="0"/>
      <w:autoSpaceDN w:val="0"/>
      <w:adjustRightInd w:val="0"/>
      <w:ind w:left="0" w:firstLine="0"/>
    </w:pPr>
    <w:rPr>
      <w:rFonts w:ascii="Times" w:hAnsi="Times" w:cs="Times"/>
      <w:color w:val="000000"/>
      <w:sz w:val="24"/>
      <w:szCs w:val="24"/>
    </w:rPr>
  </w:style>
  <w:style w:type="paragraph" w:styleId="NoSpacing">
    <w:name w:val="No Spacing"/>
    <w:uiPriority w:val="1"/>
    <w:qFormat/>
    <w:rsid w:val="00BF0F26"/>
    <w:pPr>
      <w:ind w:left="0" w:firstLine="0"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oleObject" Target="embeddings/oleObject1.bin"/><Relationship Id="rId19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8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38AF46-8734-4BC5-819A-00039600AB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6</Pages>
  <Words>1344</Words>
  <Characters>666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79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Marie Heinl</dc:creator>
  <cp:lastModifiedBy>mfcsd</cp:lastModifiedBy>
  <cp:revision>24</cp:revision>
  <cp:lastPrinted>2012-09-19T19:10:00Z</cp:lastPrinted>
  <dcterms:created xsi:type="dcterms:W3CDTF">2015-05-26T13:19:00Z</dcterms:created>
  <dcterms:modified xsi:type="dcterms:W3CDTF">2015-08-14T18:35:00Z</dcterms:modified>
</cp:coreProperties>
</file>